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7123F3" w14:textId="77777777" w:rsidR="00E04011" w:rsidRPr="00E04011" w:rsidRDefault="00FE09CE" w:rsidP="00E04011">
      <w:pPr>
        <w:jc w:val="right"/>
        <w:rPr>
          <w:b/>
          <w:smallCaps/>
          <w:color w:val="215868" w:themeColor="accent5" w:themeShade="80"/>
          <w:sz w:val="56"/>
        </w:rPr>
      </w:pPr>
      <w:r>
        <w:rPr>
          <w:b/>
          <w:smallCaps/>
          <w:color w:val="215868" w:themeColor="accent5" w:themeShade="80"/>
          <w:sz w:val="56"/>
        </w:rPr>
        <w:t xml:space="preserve">Robot collaboratif </w:t>
      </w:r>
      <w:proofErr w:type="spellStart"/>
      <w:r>
        <w:rPr>
          <w:b/>
          <w:smallCaps/>
          <w:color w:val="215868" w:themeColor="accent5" w:themeShade="80"/>
          <w:sz w:val="56"/>
        </w:rPr>
        <w:t>comax</w:t>
      </w:r>
      <w:proofErr w:type="spellEnd"/>
    </w:p>
    <w:p w14:paraId="647D01DC" w14:textId="77777777" w:rsidR="00E04011" w:rsidRPr="00E04011" w:rsidRDefault="00E04011" w:rsidP="00E04011">
      <w:pPr>
        <w:jc w:val="right"/>
        <w:rPr>
          <w:b/>
          <w:smallCaps/>
          <w:color w:val="215868" w:themeColor="accent5" w:themeShade="80"/>
          <w:sz w:val="56"/>
        </w:rPr>
      </w:pPr>
    </w:p>
    <w:p w14:paraId="2ABD33EF" w14:textId="7DD04EED" w:rsidR="00E04011" w:rsidRDefault="00E04011" w:rsidP="00E04011"/>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47"/>
        <w:gridCol w:w="2748"/>
        <w:gridCol w:w="2748"/>
      </w:tblGrid>
      <w:tr w:rsidR="00C25684" w14:paraId="6DD1FD6E" w14:textId="77777777" w:rsidTr="00B77B81">
        <w:tc>
          <w:tcPr>
            <w:tcW w:w="2747" w:type="dxa"/>
            <w:vAlign w:val="center"/>
          </w:tcPr>
          <w:p w14:paraId="377E1797" w14:textId="77777777" w:rsidR="00E04011" w:rsidRDefault="00E261A2" w:rsidP="00C25684">
            <w:pPr>
              <w:jc w:val="center"/>
            </w:pPr>
            <w:r>
              <w:rPr>
                <w:noProof/>
                <w:lang w:eastAsia="zh-CN"/>
              </w:rPr>
              <w:drawing>
                <wp:anchor distT="0" distB="0" distL="114300" distR="114300" simplePos="0" relativeHeight="251705344" behindDoc="0" locked="0" layoutInCell="1" allowOverlap="1" wp14:anchorId="63DECA14" wp14:editId="74FB3B40">
                  <wp:simplePos x="0" y="0"/>
                  <wp:positionH relativeFrom="column">
                    <wp:posOffset>351790</wp:posOffset>
                  </wp:positionH>
                  <wp:positionV relativeFrom="paragraph">
                    <wp:posOffset>176530</wp:posOffset>
                  </wp:positionV>
                  <wp:extent cx="1763395" cy="1837055"/>
                  <wp:effectExtent l="0" t="0" r="0" b="0"/>
                  <wp:wrapNone/>
                  <wp:docPr id="20" name="Image 20" descr="../../../../../../../Downloads/Comax.jpe"/>
                  <wp:cNvGraphicFramePr/>
                  <a:graphic xmlns:a="http://schemas.openxmlformats.org/drawingml/2006/main">
                    <a:graphicData uri="http://schemas.openxmlformats.org/drawingml/2006/picture">
                      <pic:pic xmlns:pic="http://schemas.openxmlformats.org/drawingml/2006/picture">
                        <pic:nvPicPr>
                          <pic:cNvPr id="20" name="Image 20" descr="../../../../../../../Downloads/Comax.jpe"/>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3395" cy="18370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748" w:type="dxa"/>
            <w:vAlign w:val="center"/>
          </w:tcPr>
          <w:p w14:paraId="7B5BC56F" w14:textId="77777777" w:rsidR="00E04011" w:rsidRDefault="00E04011" w:rsidP="00C25684">
            <w:pPr>
              <w:jc w:val="center"/>
            </w:pPr>
          </w:p>
        </w:tc>
        <w:tc>
          <w:tcPr>
            <w:tcW w:w="2748" w:type="dxa"/>
            <w:vAlign w:val="bottom"/>
          </w:tcPr>
          <w:p w14:paraId="0AB21B67" w14:textId="77777777" w:rsidR="00E04011" w:rsidRDefault="00E261A2" w:rsidP="00B77B81">
            <w:pPr>
              <w:jc w:val="center"/>
            </w:pPr>
            <w:r>
              <w:rPr>
                <w:noProof/>
                <w:lang w:eastAsia="zh-CN"/>
              </w:rPr>
              <w:drawing>
                <wp:anchor distT="0" distB="0" distL="114300" distR="114300" simplePos="0" relativeHeight="251703296" behindDoc="0" locked="0" layoutInCell="1" allowOverlap="1" wp14:anchorId="651D0C38" wp14:editId="266AB7DB">
                  <wp:simplePos x="0" y="0"/>
                  <wp:positionH relativeFrom="column">
                    <wp:posOffset>286385</wp:posOffset>
                  </wp:positionH>
                  <wp:positionV relativeFrom="paragraph">
                    <wp:posOffset>-6985</wp:posOffset>
                  </wp:positionV>
                  <wp:extent cx="1410970" cy="2471420"/>
                  <wp:effectExtent l="0" t="0" r="11430" b="0"/>
                  <wp:wrapThrough wrapText="bothSides">
                    <wp:wrapPolygon edited="0">
                      <wp:start x="0" y="0"/>
                      <wp:lineTo x="0" y="21311"/>
                      <wp:lineTo x="21386" y="21311"/>
                      <wp:lineTo x="21386" y="0"/>
                      <wp:lineTo x="0" y="0"/>
                    </wp:wrapPolygon>
                  </wp:wrapThrough>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0970" cy="24714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BF45BF3" w14:textId="77777777" w:rsidR="00E04011" w:rsidRDefault="00E04011" w:rsidP="00C25684">
      <w:pPr>
        <w:jc w:val="center"/>
      </w:pPr>
    </w:p>
    <w:p w14:paraId="58783DD6" w14:textId="77777777" w:rsidR="00373A8C" w:rsidRDefault="00373A8C" w:rsidP="00373A8C">
      <w:r w:rsidRPr="005C52B4">
        <w:t xml:space="preserve">Le système étudié est une partie d’un robot collaboratif. Ayant des domaines d’application très variés d’assistance à l’humain (domaine d’assistance à la personne, domaine médical), le contexte d’utilisation </w:t>
      </w:r>
      <w:r>
        <w:t>est</w:t>
      </w:r>
      <w:r w:rsidRPr="005C52B4">
        <w:t xml:space="preserve"> ici le domaine manufacturier. </w:t>
      </w:r>
    </w:p>
    <w:p w14:paraId="17E91C4D" w14:textId="77777777" w:rsidR="00373A8C" w:rsidRDefault="00373A8C" w:rsidP="00373A8C">
      <w:r w:rsidRPr="005C52B4">
        <w:t xml:space="preserve">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w:t>
      </w:r>
    </w:p>
    <w:p w14:paraId="64EF7C7A" w14:textId="77777777" w:rsidR="00373A8C" w:rsidRDefault="00373A8C" w:rsidP="00373A8C">
      <w:r w:rsidRPr="005C52B4">
        <w:t>Cette solution limite les risques des Troubles Musculo Squelettiques (maladies TMS) et l’utilisateur peut</w:t>
      </w:r>
      <w:r>
        <w:t xml:space="preserve"> alors uniquement</w:t>
      </w:r>
      <w:r w:rsidRPr="005C52B4">
        <w:t xml:space="preserve"> se concentrer sur le contrôle du travail à accomplir.</w:t>
      </w:r>
    </w:p>
    <w:p w14:paraId="52875199" w14:textId="77777777" w:rsidR="00C25684" w:rsidRDefault="00C25684" w:rsidP="00C25684">
      <w:pPr>
        <w:widowControl w:val="0"/>
        <w:spacing w:line="240" w:lineRule="auto"/>
        <w:rPr>
          <w:rFonts w:cs="Arial"/>
          <w:szCs w:val="20"/>
        </w:rPr>
      </w:pPr>
    </w:p>
    <w:tbl>
      <w:tblPr>
        <w:tblStyle w:val="Grilledutableau"/>
        <w:tblW w:w="0" w:type="auto"/>
        <w:tblBorders>
          <w:top w:val="single" w:sz="4" w:space="0" w:color="632423" w:themeColor="accent2" w:themeShade="80"/>
          <w:left w:val="single" w:sz="4" w:space="0" w:color="632423" w:themeColor="accent2" w:themeShade="80"/>
          <w:bottom w:val="single" w:sz="4" w:space="0" w:color="632423" w:themeColor="accent2" w:themeShade="80"/>
          <w:right w:val="single" w:sz="4" w:space="0" w:color="632423" w:themeColor="accent2" w:themeShade="80"/>
          <w:insideH w:val="single" w:sz="4" w:space="0" w:color="632423" w:themeColor="accent2" w:themeShade="80"/>
          <w:insideV w:val="single" w:sz="4" w:space="0" w:color="632423" w:themeColor="accent2" w:themeShade="80"/>
        </w:tblBorders>
        <w:shd w:val="clear" w:color="auto" w:fill="F2DBDB" w:themeFill="accent2" w:themeFillTint="33"/>
        <w:tblLook w:val="04A0" w:firstRow="1" w:lastRow="0" w:firstColumn="1" w:lastColumn="0" w:noHBand="0" w:noVBand="1"/>
      </w:tblPr>
      <w:tblGrid>
        <w:gridCol w:w="8210"/>
      </w:tblGrid>
      <w:tr w:rsidR="00C25684" w:rsidRPr="00A84371" w14:paraId="55116AC8" w14:textId="77777777" w:rsidTr="00C25684">
        <w:tc>
          <w:tcPr>
            <w:tcW w:w="8338" w:type="dxa"/>
            <w:shd w:val="clear" w:color="auto" w:fill="F2DBDB" w:themeFill="accent2" w:themeFillTint="33"/>
          </w:tcPr>
          <w:p w14:paraId="2C524F66" w14:textId="77777777" w:rsidR="00C55B69" w:rsidRDefault="00C25684" w:rsidP="00C55B69">
            <w:pPr>
              <w:rPr>
                <w:rFonts w:ascii="Tw Cen MT" w:hAnsi="Tw Cen MT"/>
                <w:b/>
                <w:sz w:val="22"/>
                <w:lang w:eastAsia="fr-FR"/>
              </w:rPr>
            </w:pPr>
            <w:r w:rsidRPr="00C25684">
              <w:rPr>
                <w:rFonts w:ascii="Tw Cen MT" w:hAnsi="Tw Cen MT"/>
                <w:b/>
                <w:sz w:val="22"/>
                <w:lang w:eastAsia="fr-FR"/>
              </w:rPr>
              <w:t>Problématique</w:t>
            </w:r>
            <w:r w:rsidR="00E04011" w:rsidRPr="00C25684">
              <w:rPr>
                <w:rFonts w:ascii="Tw Cen MT" w:hAnsi="Tw Cen MT"/>
                <w:b/>
                <w:sz w:val="22"/>
                <w:lang w:eastAsia="fr-FR"/>
              </w:rPr>
              <w:t> :</w:t>
            </w:r>
          </w:p>
          <w:p w14:paraId="6CBCB659" w14:textId="77777777" w:rsidR="00373A8C" w:rsidRDefault="00373A8C" w:rsidP="00373A8C">
            <w:pPr>
              <w:ind w:right="707"/>
            </w:pPr>
            <w:r>
              <w:t xml:space="preserve">Faire évoluer et valider un modèle dynamique de l’axe asservi en vitesse, afin de vérifier </w:t>
            </w:r>
            <w:r w:rsidR="00FA3932">
              <w:t xml:space="preserve">le </w:t>
            </w:r>
            <w:r>
              <w:t>cahier des charges.</w:t>
            </w:r>
          </w:p>
          <w:p w14:paraId="1EAC5A50" w14:textId="77777777" w:rsidR="00E04011" w:rsidRPr="00C55B69" w:rsidRDefault="00E04011" w:rsidP="00C55B69">
            <w:pPr>
              <w:pStyle w:val="Paragraphedeliste"/>
              <w:ind w:left="0"/>
              <w:rPr>
                <w:szCs w:val="20"/>
              </w:rPr>
            </w:pPr>
          </w:p>
        </w:tc>
      </w:tr>
    </w:tbl>
    <w:p w14:paraId="183A4B95" w14:textId="77777777" w:rsidR="004607CB" w:rsidRDefault="004607CB" w:rsidP="00F6412E"/>
    <w:p w14:paraId="0F724D34" w14:textId="77777777" w:rsidR="004607CB" w:rsidRDefault="004607CB" w:rsidP="00F6412E">
      <w:pPr>
        <w:rPr>
          <w:highlight w:val="yellow"/>
        </w:rPr>
        <w:sectPr w:rsidR="004607CB" w:rsidSect="006801FE">
          <w:headerReference w:type="default" r:id="rId10"/>
          <w:headerReference w:type="first" r:id="rId11"/>
          <w:footerReference w:type="first" r:id="rId12"/>
          <w:type w:val="continuous"/>
          <w:pgSz w:w="11906" w:h="16838"/>
          <w:pgMar w:top="1276" w:right="851" w:bottom="992" w:left="2835" w:header="709" w:footer="266" w:gutter="0"/>
          <w:cols w:space="708"/>
          <w:docGrid w:linePitch="360"/>
        </w:sectPr>
      </w:pPr>
    </w:p>
    <w:p w14:paraId="3B41CF60" w14:textId="77777777" w:rsidR="006E273D" w:rsidRDefault="006E273D" w:rsidP="006E273D">
      <w:pPr>
        <w:shd w:val="clear" w:color="auto" w:fill="E36C0A" w:themeFill="accent6" w:themeFillShade="BF"/>
        <w:jc w:val="center"/>
        <w:rPr>
          <w:b/>
          <w:bCs/>
          <w:sz w:val="24"/>
          <w:szCs w:val="28"/>
        </w:rPr>
      </w:pPr>
    </w:p>
    <w:p w14:paraId="66BD59D5" w14:textId="77777777" w:rsidR="006E273D" w:rsidRDefault="006E273D" w:rsidP="006E273D">
      <w:pPr>
        <w:shd w:val="clear" w:color="auto" w:fill="E36C0A" w:themeFill="accent6" w:themeFillShade="BF"/>
        <w:jc w:val="center"/>
        <w:rPr>
          <w:b/>
          <w:bCs/>
          <w:sz w:val="24"/>
          <w:szCs w:val="28"/>
        </w:rPr>
      </w:pPr>
      <w:r>
        <w:rPr>
          <w:b/>
          <w:bCs/>
          <w:sz w:val="24"/>
          <w:szCs w:val="28"/>
        </w:rPr>
        <w:t>TP D’ENTRAINEMENT NE CORRESPONDANT PAS AU FORMAT DES EPREUVES 1 OU 2</w:t>
      </w:r>
    </w:p>
    <w:p w14:paraId="092C36EB" w14:textId="77777777" w:rsidR="006E273D" w:rsidRDefault="006E273D" w:rsidP="006E273D">
      <w:pPr>
        <w:shd w:val="clear" w:color="auto" w:fill="E36C0A" w:themeFill="accent6" w:themeFillShade="BF"/>
        <w:jc w:val="center"/>
        <w:rPr>
          <w:b/>
          <w:bCs/>
          <w:sz w:val="24"/>
          <w:szCs w:val="28"/>
        </w:rPr>
      </w:pPr>
    </w:p>
    <w:p w14:paraId="0043967D" w14:textId="77777777" w:rsidR="006E273D" w:rsidRDefault="006E273D" w:rsidP="006E273D"/>
    <w:p w14:paraId="3BF0E6F8" w14:textId="77777777" w:rsidR="006E273D" w:rsidRDefault="006E273D" w:rsidP="006E273D">
      <w:pPr>
        <w:shd w:val="clear" w:color="auto" w:fill="17365D" w:themeFill="text2" w:themeFillShade="BF"/>
        <w:jc w:val="center"/>
        <w:rPr>
          <w:b/>
          <w:bCs/>
          <w:sz w:val="24"/>
          <w:szCs w:val="28"/>
        </w:rPr>
      </w:pPr>
      <w:r>
        <w:rPr>
          <w:b/>
          <w:bCs/>
          <w:sz w:val="24"/>
          <w:szCs w:val="28"/>
        </w:rPr>
        <w:t>PHASE 1</w:t>
      </w:r>
    </w:p>
    <w:p w14:paraId="23D97C5B" w14:textId="77777777" w:rsidR="006E273D" w:rsidRPr="008906DC" w:rsidRDefault="006E273D" w:rsidP="006E273D">
      <w:pPr>
        <w:shd w:val="clear" w:color="auto" w:fill="17365D" w:themeFill="text2" w:themeFillShade="BF"/>
        <w:jc w:val="center"/>
        <w:rPr>
          <w:b/>
          <w:bCs/>
          <w:sz w:val="32"/>
          <w:szCs w:val="36"/>
        </w:rPr>
      </w:pPr>
      <w:r>
        <w:rPr>
          <w:sz w:val="24"/>
          <w:szCs w:val="28"/>
        </w:rPr>
        <w:t>Manipulation expérimentale au laboratoire</w:t>
      </w:r>
      <w:r w:rsidRPr="008906DC">
        <w:rPr>
          <w:sz w:val="24"/>
          <w:szCs w:val="28"/>
        </w:rPr>
        <w:t xml:space="preserve"> (durée : </w:t>
      </w:r>
      <w:r>
        <w:rPr>
          <w:sz w:val="24"/>
          <w:szCs w:val="28"/>
        </w:rPr>
        <w:t>2</w:t>
      </w:r>
      <w:r w:rsidRPr="008906DC">
        <w:rPr>
          <w:sz w:val="24"/>
          <w:szCs w:val="28"/>
        </w:rPr>
        <w:t>h</w:t>
      </w:r>
      <w:r>
        <w:rPr>
          <w:sz w:val="24"/>
          <w:szCs w:val="28"/>
        </w:rPr>
        <w:t>1</w:t>
      </w:r>
      <w:r w:rsidRPr="008906DC">
        <w:rPr>
          <w:sz w:val="24"/>
          <w:szCs w:val="28"/>
        </w:rPr>
        <w:t>0)</w:t>
      </w:r>
    </w:p>
    <w:p w14:paraId="3CF02139" w14:textId="77777777" w:rsidR="00D66A26" w:rsidRDefault="00D66A26" w:rsidP="00D66A26"/>
    <w:p w14:paraId="2F086E9A" w14:textId="7E14B57E" w:rsidR="00C25684" w:rsidRDefault="00D66A26" w:rsidP="00C25684">
      <w:pPr>
        <w:pStyle w:val="Titre1"/>
      </w:pPr>
      <w:r>
        <w:t xml:space="preserve">Deuxième temps – </w:t>
      </w:r>
      <w:r w:rsidR="00C25684" w:rsidRPr="003243D0">
        <w:t xml:space="preserve">Découverte </w:t>
      </w:r>
      <w:r w:rsidR="00C25684">
        <w:t>–</w:t>
      </w:r>
      <w:r w:rsidR="00C25684" w:rsidRPr="003243D0">
        <w:t xml:space="preserve"> Manipulation </w:t>
      </w:r>
      <w:r w:rsidR="00C25684">
        <w:t xml:space="preserve">– Observation – </w:t>
      </w:r>
      <w:r w:rsidR="00C25684" w:rsidRPr="003243D0">
        <w:t>Descrip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25684" w:rsidRPr="00F21B7E" w14:paraId="028E467A" w14:textId="77777777" w:rsidTr="00AD57CF">
        <w:tc>
          <w:tcPr>
            <w:tcW w:w="10346" w:type="dxa"/>
            <w:shd w:val="clear" w:color="auto" w:fill="F2DBDB" w:themeFill="accent2" w:themeFillTint="33"/>
          </w:tcPr>
          <w:p w14:paraId="7187D1F3" w14:textId="3F66C3B3" w:rsidR="00C25684" w:rsidRPr="00F21B7E" w:rsidRDefault="00C25684" w:rsidP="00743540">
            <w:pPr>
              <w:rPr>
                <w:rFonts w:ascii="Tw Cen MT" w:hAnsi="Tw Cen MT"/>
                <w:b/>
                <w:sz w:val="22"/>
                <w:szCs w:val="20"/>
                <w:lang w:eastAsia="fr-FR"/>
              </w:rPr>
            </w:pPr>
            <w:r w:rsidRPr="00F21B7E">
              <w:rPr>
                <w:rFonts w:ascii="Tw Cen MT" w:hAnsi="Tw Cen MT"/>
                <w:b/>
                <w:sz w:val="22"/>
                <w:szCs w:val="20"/>
                <w:lang w:eastAsia="fr-FR"/>
              </w:rPr>
              <w:t>Objectif </w:t>
            </w:r>
            <w:r w:rsidR="00C55B69">
              <w:rPr>
                <w:rFonts w:ascii="Tw Cen MT" w:hAnsi="Tw Cen MT"/>
                <w:b/>
                <w:sz w:val="22"/>
                <w:szCs w:val="20"/>
                <w:lang w:eastAsia="fr-FR"/>
              </w:rPr>
              <w:t>1</w:t>
            </w:r>
            <w:r w:rsidR="009D1C5F">
              <w:rPr>
                <w:rFonts w:ascii="Tw Cen MT" w:hAnsi="Tw Cen MT"/>
                <w:b/>
                <w:sz w:val="22"/>
                <w:szCs w:val="20"/>
                <w:lang w:eastAsia="fr-FR"/>
              </w:rPr>
              <w:t xml:space="preserve"> </w:t>
            </w:r>
            <w:r w:rsidRPr="00F21B7E">
              <w:rPr>
                <w:rFonts w:ascii="Tw Cen MT" w:hAnsi="Tw Cen MT"/>
                <w:b/>
                <w:sz w:val="22"/>
                <w:szCs w:val="20"/>
                <w:lang w:eastAsia="fr-FR"/>
              </w:rPr>
              <w:t xml:space="preserve">: S’approprier le fonctionnement </w:t>
            </w:r>
            <w:r w:rsidR="00743540">
              <w:rPr>
                <w:rFonts w:ascii="Tw Cen MT" w:hAnsi="Tw Cen MT"/>
                <w:b/>
                <w:sz w:val="22"/>
                <w:szCs w:val="20"/>
                <w:lang w:eastAsia="fr-FR"/>
              </w:rPr>
              <w:t>du robot Comax</w:t>
            </w:r>
          </w:p>
        </w:tc>
      </w:tr>
    </w:tbl>
    <w:p w14:paraId="273258B7" w14:textId="48D3BFD2" w:rsidR="00C25684" w:rsidRPr="00F21B7E" w:rsidRDefault="00C25684" w:rsidP="00DA7C5B">
      <w:pPr>
        <w:pStyle w:val="Paragraphedeliste"/>
        <w:spacing w:line="240" w:lineRule="auto"/>
        <w:ind w:left="0"/>
        <w:rPr>
          <w:i/>
          <w:szCs w:val="20"/>
        </w:rPr>
      </w:pPr>
      <w:r w:rsidRPr="00F21B7E">
        <w:rPr>
          <w:i/>
          <w:szCs w:val="20"/>
        </w:rPr>
        <w:t>Cette première partie né</w:t>
      </w:r>
      <w:r w:rsidR="00903CEF">
        <w:rPr>
          <w:i/>
          <w:szCs w:val="20"/>
        </w:rPr>
        <w:t>cessite la lecture préalable des</w:t>
      </w:r>
      <w:r w:rsidR="00DA7C5B">
        <w:rPr>
          <w:i/>
          <w:szCs w:val="20"/>
        </w:rPr>
        <w:t xml:space="preserve"> fiche </w:t>
      </w:r>
      <w:r w:rsidR="00AD07A1">
        <w:rPr>
          <w:i/>
          <w:szCs w:val="20"/>
        </w:rPr>
        <w:t>1 et 2</w:t>
      </w:r>
      <w:r w:rsidRPr="00F21B7E">
        <w:rPr>
          <w:i/>
          <w:szCs w:val="20"/>
        </w:rPr>
        <w:t xml:space="preserve"> : </w:t>
      </w:r>
      <w:r w:rsidR="00AD07A1">
        <w:rPr>
          <w:i/>
          <w:szCs w:val="20"/>
        </w:rPr>
        <w:t xml:space="preserve">« Présentation » et </w:t>
      </w:r>
      <w:r w:rsidRPr="00F21B7E">
        <w:rPr>
          <w:i/>
          <w:szCs w:val="20"/>
        </w:rPr>
        <w:t>« </w:t>
      </w:r>
      <w:r w:rsidR="00DA7C5B">
        <w:rPr>
          <w:i/>
          <w:szCs w:val="20"/>
        </w:rPr>
        <w:t>Mise en service du Comax</w:t>
      </w:r>
      <w:r w:rsidR="00903CEF">
        <w:rPr>
          <w:i/>
          <w:szCs w:val="20"/>
        </w:rPr>
        <w:t>» et 9 « Description de la commande collaborative »</w:t>
      </w:r>
    </w:p>
    <w:p w14:paraId="51822645" w14:textId="77777777" w:rsidR="00C25684" w:rsidRPr="00F21B7E" w:rsidRDefault="00C25684" w:rsidP="00C25684">
      <w:pPr>
        <w:rPr>
          <w:szCs w:val="20"/>
          <w:lang w:eastAsia="fr-FR"/>
        </w:rPr>
      </w:pPr>
    </w:p>
    <w:tbl>
      <w:tblPr>
        <w:tblStyle w:val="Grilledutableau"/>
        <w:tblW w:w="0" w:type="auto"/>
        <w:tblLook w:val="04A0" w:firstRow="1" w:lastRow="0" w:firstColumn="1" w:lastColumn="0" w:noHBand="0" w:noVBand="1"/>
      </w:tblPr>
      <w:tblGrid>
        <w:gridCol w:w="10194"/>
      </w:tblGrid>
      <w:tr w:rsidR="00C25684" w:rsidRPr="00F21B7E" w14:paraId="5AD24E72" w14:textId="77777777" w:rsidTr="00342F89">
        <w:tc>
          <w:tcPr>
            <w:tcW w:w="10344" w:type="dxa"/>
            <w:shd w:val="clear" w:color="auto" w:fill="F2F2F2" w:themeFill="background1" w:themeFillShade="F2"/>
          </w:tcPr>
          <w:p w14:paraId="090301FB" w14:textId="77777777" w:rsidR="00C25684" w:rsidRPr="00F21B7E" w:rsidRDefault="00C25684" w:rsidP="00342F89">
            <w:pPr>
              <w:rPr>
                <w:rFonts w:ascii="Tw Cen MT" w:hAnsi="Tw Cen MT"/>
                <w:b/>
                <w:szCs w:val="20"/>
                <w:lang w:eastAsia="fr-FR"/>
              </w:rPr>
            </w:pPr>
            <w:r w:rsidRPr="00F21B7E">
              <w:rPr>
                <w:rFonts w:ascii="Tw Cen MT" w:hAnsi="Tw Cen MT"/>
                <w:b/>
                <w:szCs w:val="20"/>
                <w:lang w:eastAsia="fr-FR"/>
              </w:rPr>
              <w:t>Activité 1</w:t>
            </w:r>
          </w:p>
          <w:p w14:paraId="536FB6A6" w14:textId="77777777" w:rsidR="00B847F1" w:rsidRPr="00B847F1" w:rsidRDefault="00B847F1" w:rsidP="00ED55B2">
            <w:pPr>
              <w:pStyle w:val="Questiondidastel"/>
              <w:numPr>
                <w:ilvl w:val="0"/>
                <w:numId w:val="31"/>
              </w:numPr>
              <w:rPr>
                <w:i/>
                <w:sz w:val="24"/>
                <w:szCs w:val="24"/>
              </w:rPr>
            </w:pPr>
            <w:r w:rsidRPr="00B847F1">
              <w:rPr>
                <w:rFonts w:asciiTheme="minorHAnsi" w:hAnsiTheme="minorHAnsi"/>
                <w:b w:val="0"/>
                <w:bCs/>
                <w:iCs/>
              </w:rPr>
              <w:t>Tester le comportement de l’axe lors d’une action sur la poignée</w:t>
            </w:r>
            <w:r>
              <w:rPr>
                <w:i/>
                <w:sz w:val="24"/>
                <w:szCs w:val="24"/>
              </w:rPr>
              <w:t xml:space="preserve"> </w:t>
            </w:r>
            <w:r>
              <w:rPr>
                <w:rFonts w:asciiTheme="minorHAnsi" w:hAnsiTheme="minorHAnsi"/>
                <w:b w:val="0"/>
                <w:bCs/>
                <w:iCs/>
              </w:rPr>
              <w:t xml:space="preserve">avec </w:t>
            </w:r>
            <w:r w:rsidR="00ED55B2">
              <w:rPr>
                <w:rFonts w:asciiTheme="minorHAnsi" w:hAnsiTheme="minorHAnsi"/>
                <w:b w:val="0"/>
                <w:bCs/>
                <w:iCs/>
              </w:rPr>
              <w:t>0 ou</w:t>
            </w:r>
            <w:r w:rsidRPr="00B847F1">
              <w:rPr>
                <w:rFonts w:asciiTheme="minorHAnsi" w:hAnsiTheme="minorHAnsi"/>
                <w:b w:val="0"/>
                <w:bCs/>
                <w:noProof/>
              </w:rPr>
              <w:t xml:space="preserve"> 4 masses supplémentaires de 1 kg sur le support de masse.</w:t>
            </w:r>
          </w:p>
          <w:p w14:paraId="3F2C8794" w14:textId="47069DD2" w:rsidR="00C25684" w:rsidRDefault="00C55B69" w:rsidP="00E3440B">
            <w:pPr>
              <w:pStyle w:val="Paragraphedeliste"/>
              <w:numPr>
                <w:ilvl w:val="0"/>
                <w:numId w:val="24"/>
              </w:numPr>
              <w:rPr>
                <w:szCs w:val="20"/>
                <w:lang w:eastAsia="fr-FR"/>
              </w:rPr>
            </w:pPr>
            <w:r w:rsidRPr="00C55B69">
              <w:rPr>
                <w:szCs w:val="20"/>
                <w:lang w:eastAsia="fr-FR"/>
              </w:rPr>
              <w:t xml:space="preserve">Identifier sur le système les différents constituants de la chaîne d’information et de la chaîne d’énergie. Préparer une synthèse orale courte décrivant le fonctionnement </w:t>
            </w:r>
            <w:r w:rsidR="00E3440B">
              <w:rPr>
                <w:szCs w:val="20"/>
                <w:lang w:eastAsia="fr-FR"/>
              </w:rPr>
              <w:t xml:space="preserve">du </w:t>
            </w:r>
            <w:proofErr w:type="spellStart"/>
            <w:r w:rsidR="001B0B45">
              <w:rPr>
                <w:szCs w:val="20"/>
                <w:lang w:eastAsia="fr-FR"/>
              </w:rPr>
              <w:t>CoMax</w:t>
            </w:r>
            <w:proofErr w:type="spellEnd"/>
            <w:r w:rsidRPr="00C55B69">
              <w:rPr>
                <w:szCs w:val="20"/>
                <w:lang w:eastAsia="fr-FR"/>
              </w:rPr>
              <w:t>.</w:t>
            </w:r>
          </w:p>
          <w:p w14:paraId="7FBEEE8B" w14:textId="46BBAE05" w:rsidR="004357C3" w:rsidRPr="00C55B69" w:rsidRDefault="004357C3" w:rsidP="00E3440B">
            <w:pPr>
              <w:pStyle w:val="Paragraphedeliste"/>
              <w:numPr>
                <w:ilvl w:val="0"/>
                <w:numId w:val="24"/>
              </w:numPr>
              <w:rPr>
                <w:szCs w:val="20"/>
                <w:lang w:eastAsia="fr-FR"/>
              </w:rPr>
            </w:pPr>
            <w:r>
              <w:rPr>
                <w:szCs w:val="20"/>
                <w:lang w:eastAsia="fr-FR"/>
              </w:rPr>
              <w:t xml:space="preserve">Déterminer le rapport de transmission du système de transformation de mouvement. </w:t>
            </w:r>
          </w:p>
        </w:tc>
      </w:tr>
    </w:tbl>
    <w:p w14:paraId="5118404F" w14:textId="77777777" w:rsidR="00776295" w:rsidRPr="00FA749D" w:rsidRDefault="00776295" w:rsidP="00776295">
      <w:pPr>
        <w:rPr>
          <w:lang w:eastAsia="fr-FR"/>
        </w:rPr>
      </w:pPr>
    </w:p>
    <w:p w14:paraId="2A67E8D3" w14:textId="6DEBF636" w:rsidR="00C25684" w:rsidRDefault="00DF1FB5" w:rsidP="00312F3B">
      <w:pPr>
        <w:pStyle w:val="Titre1"/>
      </w:pPr>
      <w:r>
        <w:t>Expérimentation</w:t>
      </w:r>
      <w:r w:rsidR="00640580">
        <w:t xml:space="preserve"> et simula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776295" w14:paraId="28A7B07D" w14:textId="77777777" w:rsidTr="00AD57CF">
        <w:tc>
          <w:tcPr>
            <w:tcW w:w="10346" w:type="dxa"/>
            <w:shd w:val="clear" w:color="auto" w:fill="F2DBDB" w:themeFill="accent2" w:themeFillTint="33"/>
          </w:tcPr>
          <w:p w14:paraId="5D1F88FD" w14:textId="1DD72FB9" w:rsidR="00FA2E7E" w:rsidRDefault="00776295" w:rsidP="0075047D">
            <w:pPr>
              <w:rPr>
                <w:b/>
                <w:i/>
                <w:szCs w:val="20"/>
              </w:rPr>
            </w:pPr>
            <w:r w:rsidRPr="00C25684">
              <w:rPr>
                <w:rFonts w:ascii="Tw Cen MT" w:hAnsi="Tw Cen MT"/>
                <w:b/>
                <w:sz w:val="22"/>
                <w:lang w:eastAsia="fr-FR"/>
              </w:rPr>
              <w:t>Objectif</w:t>
            </w:r>
            <w:r w:rsidR="00312F3B">
              <w:rPr>
                <w:rFonts w:ascii="Tw Cen MT" w:hAnsi="Tw Cen MT"/>
                <w:b/>
                <w:sz w:val="22"/>
                <w:lang w:eastAsia="fr-FR"/>
              </w:rPr>
              <w:t xml:space="preserve"> </w:t>
            </w:r>
            <w:r w:rsidR="00AC2FD6">
              <w:rPr>
                <w:rFonts w:ascii="Tw Cen MT" w:hAnsi="Tw Cen MT"/>
                <w:b/>
                <w:sz w:val="22"/>
                <w:lang w:eastAsia="fr-FR"/>
              </w:rPr>
              <w:t>2</w:t>
            </w:r>
            <w:r w:rsidR="00312F3B">
              <w:rPr>
                <w:rFonts w:ascii="Tw Cen MT" w:hAnsi="Tw Cen MT"/>
                <w:b/>
                <w:sz w:val="22"/>
                <w:lang w:eastAsia="fr-FR"/>
              </w:rPr>
              <w:t> :</w:t>
            </w:r>
            <w:r w:rsidRPr="00C25684">
              <w:rPr>
                <w:rFonts w:ascii="Tw Cen MT" w:hAnsi="Tw Cen MT"/>
                <w:b/>
                <w:sz w:val="22"/>
                <w:lang w:eastAsia="fr-FR"/>
              </w:rPr>
              <w:t xml:space="preserve"> </w:t>
            </w:r>
            <w:r w:rsidR="00B51349">
              <w:rPr>
                <w:rFonts w:ascii="Tw Cen MT" w:hAnsi="Tw Cen MT"/>
                <w:b/>
                <w:sz w:val="22"/>
                <w:lang w:eastAsia="fr-FR"/>
              </w:rPr>
              <w:t>Mesure</w:t>
            </w:r>
            <w:r w:rsidR="00B51349" w:rsidRPr="00B51349">
              <w:rPr>
                <w:rFonts w:ascii="Tw Cen MT" w:hAnsi="Tw Cen MT"/>
                <w:b/>
                <w:sz w:val="22"/>
                <w:lang w:eastAsia="fr-FR"/>
              </w:rPr>
              <w:t xml:space="preserve"> de la vites</w:t>
            </w:r>
            <w:r w:rsidR="00B51349">
              <w:rPr>
                <w:rFonts w:ascii="Tw Cen MT" w:hAnsi="Tw Cen MT"/>
                <w:b/>
                <w:sz w:val="22"/>
                <w:lang w:eastAsia="fr-FR"/>
              </w:rPr>
              <w:t>s</w:t>
            </w:r>
            <w:r w:rsidR="00B51349" w:rsidRPr="00B51349">
              <w:rPr>
                <w:rFonts w:ascii="Tw Cen MT" w:hAnsi="Tw Cen MT"/>
                <w:b/>
                <w:sz w:val="22"/>
                <w:lang w:eastAsia="fr-FR"/>
              </w:rPr>
              <w:t xml:space="preserve">e du moteur </w:t>
            </w:r>
          </w:p>
          <w:p w14:paraId="6F5B9D1F" w14:textId="6005E498" w:rsidR="00776295" w:rsidRPr="0075047D" w:rsidRDefault="00484FA9" w:rsidP="0075047D">
            <w:pPr>
              <w:rPr>
                <w:szCs w:val="24"/>
              </w:rPr>
            </w:pPr>
            <w:r>
              <w:rPr>
                <w:szCs w:val="24"/>
              </w:rPr>
              <w:t>R</w:t>
            </w:r>
            <w:r w:rsidRPr="00FB413F">
              <w:rPr>
                <w:szCs w:val="24"/>
              </w:rPr>
              <w:t xml:space="preserve">éaliser des mesures </w:t>
            </w:r>
            <w:r>
              <w:rPr>
                <w:szCs w:val="24"/>
              </w:rPr>
              <w:t>de vitesse du moteur pour une entrée échelon, afin de quantifier les performances de précision et de rapidité, avec différentes masses additionnelles et différentes valeurs du gain proportionnel.</w:t>
            </w:r>
            <w:r w:rsidR="0075047D">
              <w:rPr>
                <w:szCs w:val="24"/>
              </w:rPr>
              <w:t xml:space="preserve"> </w:t>
            </w:r>
            <w:r>
              <w:rPr>
                <w:szCs w:val="24"/>
              </w:rPr>
              <w:t>Conclure sur l’intérêt et les limites du correcteur proportionnel.</w:t>
            </w:r>
          </w:p>
        </w:tc>
      </w:tr>
    </w:tbl>
    <w:p w14:paraId="442A798F" w14:textId="77777777" w:rsidR="004A307F" w:rsidRDefault="004A307F" w:rsidP="004A307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4A307F" w14:paraId="20A49A63" w14:textId="77777777" w:rsidTr="00752743">
        <w:tc>
          <w:tcPr>
            <w:tcW w:w="10346" w:type="dxa"/>
            <w:shd w:val="clear" w:color="auto" w:fill="F2F2F2" w:themeFill="background1" w:themeFillShade="F2"/>
          </w:tcPr>
          <w:p w14:paraId="2C864E19" w14:textId="105168A3" w:rsidR="004A307F" w:rsidRDefault="00836FD5" w:rsidP="00752743">
            <w:pPr>
              <w:rPr>
                <w:rFonts w:ascii="Tw Cen MT" w:hAnsi="Tw Cen MT"/>
                <w:b/>
                <w:sz w:val="22"/>
                <w:lang w:eastAsia="fr-FR"/>
              </w:rPr>
            </w:pPr>
            <w:r>
              <w:rPr>
                <w:rFonts w:ascii="Tw Cen MT" w:hAnsi="Tw Cen MT"/>
                <w:b/>
                <w:sz w:val="22"/>
                <w:lang w:eastAsia="fr-FR"/>
              </w:rPr>
              <w:t>Activité 2</w:t>
            </w:r>
            <w:r w:rsidR="0075047D">
              <w:rPr>
                <w:rFonts w:ascii="Tw Cen MT" w:hAnsi="Tw Cen MT"/>
                <w:b/>
                <w:sz w:val="22"/>
                <w:lang w:eastAsia="fr-FR"/>
              </w:rPr>
              <w:t xml:space="preserve"> (Voir fiche 10)</w:t>
            </w:r>
            <w:r w:rsidR="00237D1A">
              <w:rPr>
                <w:rFonts w:ascii="Tw Cen MT" w:hAnsi="Tw Cen MT"/>
                <w:b/>
                <w:sz w:val="22"/>
                <w:lang w:eastAsia="fr-FR"/>
              </w:rPr>
              <w:t xml:space="preserve"> </w:t>
            </w:r>
          </w:p>
          <w:p w14:paraId="11B9E549" w14:textId="38819539" w:rsidR="009F63BF" w:rsidRDefault="009F63BF" w:rsidP="009F63BF">
            <w:pPr>
              <w:pStyle w:val="Paragraphedeliste"/>
              <w:numPr>
                <w:ilvl w:val="0"/>
                <w:numId w:val="25"/>
              </w:numPr>
              <w:rPr>
                <w:lang w:eastAsia="fr-FR"/>
              </w:rPr>
            </w:pPr>
            <w:r>
              <w:rPr>
                <w:lang w:eastAsia="fr-FR"/>
              </w:rPr>
              <w:t xml:space="preserve">Réaliser les acquisitions vis-à-vis de cette sollicitation, avec 0 masses, 2 masses et 4 masses sur le support de masses. Compléter alors le tableau </w:t>
            </w:r>
            <w:r w:rsidR="00BC14CF">
              <w:rPr>
                <w:lang w:eastAsia="fr-FR"/>
              </w:rPr>
              <w:t>ci-dessous</w:t>
            </w:r>
            <w:r>
              <w:rPr>
                <w:lang w:eastAsia="fr-FR"/>
              </w:rPr>
              <w:t>.</w:t>
            </w:r>
          </w:p>
          <w:p w14:paraId="239DD260" w14:textId="31AC6338" w:rsidR="009F63BF" w:rsidRDefault="009F63BF" w:rsidP="009F63BF">
            <w:pPr>
              <w:pStyle w:val="Paragraphedeliste"/>
              <w:numPr>
                <w:ilvl w:val="0"/>
                <w:numId w:val="25"/>
              </w:numPr>
              <w:rPr>
                <w:lang w:eastAsia="fr-FR"/>
              </w:rPr>
            </w:pPr>
            <w:r>
              <w:rPr>
                <w:lang w:eastAsia="fr-FR"/>
              </w:rPr>
              <w:t xml:space="preserve">A quelle valeur le constructeur a-t-il saturé le courant moteur ? Pourquoi saturer le </w:t>
            </w:r>
            <w:r w:rsidR="00BC14CF">
              <w:rPr>
                <w:lang w:eastAsia="fr-FR"/>
              </w:rPr>
              <w:t>courant ?</w:t>
            </w:r>
          </w:p>
          <w:p w14:paraId="7F1BFB74"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Quelle est essentiellement la performance (Stabilité, Rapidité ou Précision) affectée par l’ajout des masses additionnelles ? Quelle est la cause de cette variation ?</w:t>
            </w:r>
          </w:p>
          <w:p w14:paraId="0F6BD044" w14:textId="38F7BA33"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En conservant 2 masses additionnelles sur le support de masses, réaliser les mêmes acquisitions mais en réglant KP (correcteur </w:t>
            </w:r>
            <w:r w:rsidRPr="00757584">
              <w:rPr>
                <w:rFonts w:asciiTheme="minorHAnsi" w:hAnsiTheme="minorHAnsi"/>
                <w:b w:val="0"/>
                <w:bCs/>
                <w:lang w:val="fr-FR"/>
              </w:rPr>
              <w:t xml:space="preserve">proportionnel </w:t>
            </w:r>
            <w:r w:rsidRPr="00757584">
              <w:rPr>
                <w:rFonts w:asciiTheme="minorHAnsi" w:hAnsiTheme="minorHAnsi"/>
                <w:b w:val="0"/>
                <w:bCs/>
              </w:rPr>
              <w:t xml:space="preserve">de l’asservissement de vitesse) tel que KP = 1000 et KP = 5000. Compléter aussi le </w:t>
            </w:r>
            <w:r w:rsidRPr="00757584">
              <w:rPr>
                <w:rFonts w:asciiTheme="minorHAnsi" w:hAnsiTheme="minorHAnsi"/>
                <w:b w:val="0"/>
                <w:bCs/>
                <w:lang w:val="fr-FR"/>
              </w:rPr>
              <w:t xml:space="preserve">tableau </w:t>
            </w:r>
            <w:r w:rsidR="00BC14CF" w:rsidRPr="00757584">
              <w:rPr>
                <w:rFonts w:asciiTheme="minorHAnsi" w:hAnsiTheme="minorHAnsi"/>
                <w:b w:val="0"/>
                <w:bCs/>
                <w:lang w:val="fr-FR"/>
              </w:rPr>
              <w:t>ci-dessus</w:t>
            </w:r>
            <w:r w:rsidRPr="00757584">
              <w:rPr>
                <w:rFonts w:asciiTheme="minorHAnsi" w:hAnsiTheme="minorHAnsi"/>
                <w:b w:val="0"/>
                <w:bCs/>
              </w:rPr>
              <w:t>.</w:t>
            </w:r>
          </w:p>
          <w:p w14:paraId="5791A551" w14:textId="77777777" w:rsidR="00757584" w:rsidRDefault="00757584" w:rsidP="00757584">
            <w:pPr>
              <w:pStyle w:val="Questiondidastel"/>
              <w:numPr>
                <w:ilvl w:val="0"/>
                <w:numId w:val="31"/>
              </w:numPr>
              <w:rPr>
                <w:rFonts w:asciiTheme="minorHAnsi" w:hAnsiTheme="minorHAnsi"/>
                <w:b w:val="0"/>
                <w:bCs/>
              </w:rPr>
            </w:pPr>
            <w:r w:rsidRPr="00757584">
              <w:rPr>
                <w:rFonts w:asciiTheme="minorHAnsi" w:hAnsiTheme="minorHAnsi"/>
                <w:b w:val="0"/>
                <w:bCs/>
              </w:rPr>
              <w:t xml:space="preserve"> Quelle(s) est (sont) la (les) performance(s) affectée(s) par le réglage du gain KP ?</w:t>
            </w:r>
          </w:p>
          <w:p w14:paraId="345AF638" w14:textId="42015A73" w:rsidR="004A307F" w:rsidRPr="00073794" w:rsidRDefault="00757584" w:rsidP="00073794">
            <w:pPr>
              <w:pStyle w:val="Questiondidastel"/>
              <w:numPr>
                <w:ilvl w:val="0"/>
                <w:numId w:val="31"/>
              </w:numPr>
              <w:rPr>
                <w:rFonts w:asciiTheme="minorHAnsi" w:hAnsiTheme="minorHAnsi"/>
                <w:b w:val="0"/>
                <w:bCs/>
              </w:rPr>
            </w:pPr>
            <w:r w:rsidRPr="00757584">
              <w:rPr>
                <w:rFonts w:asciiTheme="minorHAnsi" w:hAnsiTheme="minorHAnsi"/>
                <w:b w:val="0"/>
                <w:bCs/>
              </w:rPr>
              <w:t xml:space="preserve"> A votre avis, le correcteur uniquement proportionnel pour la boucle de vitesse est-il suffisant dans le cadre de l’action collaboratrice souhaitée ? </w:t>
            </w:r>
          </w:p>
        </w:tc>
      </w:tr>
      <w:tr w:rsidR="00073794" w14:paraId="10250538" w14:textId="77777777" w:rsidTr="00752743">
        <w:tc>
          <w:tcPr>
            <w:tcW w:w="10346" w:type="dxa"/>
            <w:shd w:val="clear" w:color="auto" w:fill="F2F2F2" w:themeFill="background1" w:themeFillShade="F2"/>
          </w:tcPr>
          <w:p w14:paraId="74738E3F" w14:textId="77777777" w:rsidR="00073794" w:rsidRDefault="00073794" w:rsidP="00752743">
            <w:pPr>
              <w:rPr>
                <w:rFonts w:ascii="Tw Cen MT" w:hAnsi="Tw Cen MT"/>
                <w:b/>
                <w:sz w:val="22"/>
                <w:lang w:eastAsia="fr-FR"/>
              </w:rPr>
            </w:pPr>
          </w:p>
        </w:tc>
      </w:tr>
    </w:tbl>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23"/>
        <w:gridCol w:w="2215"/>
        <w:gridCol w:w="2896"/>
        <w:gridCol w:w="2919"/>
        <w:gridCol w:w="1535"/>
      </w:tblGrid>
      <w:tr w:rsidR="009F63BF" w14:paraId="199B81BA" w14:textId="77777777" w:rsidTr="00B65AD8">
        <w:tc>
          <w:tcPr>
            <w:tcW w:w="0" w:type="auto"/>
            <w:shd w:val="solid" w:color="000000" w:fill="FFFFFF"/>
          </w:tcPr>
          <w:p w14:paraId="7959549D" w14:textId="77777777" w:rsidR="009F63BF" w:rsidRPr="00590A0A" w:rsidRDefault="009F63BF" w:rsidP="00B65AD8">
            <w:pPr>
              <w:jc w:val="center"/>
              <w:rPr>
                <w:b/>
                <w:bCs/>
              </w:rPr>
            </w:pPr>
            <w:r w:rsidRPr="00590A0A">
              <w:rPr>
                <w:b/>
                <w:bCs/>
              </w:rPr>
              <w:t>KP</w:t>
            </w:r>
          </w:p>
        </w:tc>
        <w:tc>
          <w:tcPr>
            <w:tcW w:w="0" w:type="auto"/>
            <w:shd w:val="solid" w:color="000000" w:fill="FFFFFF"/>
          </w:tcPr>
          <w:p w14:paraId="730FFAFA" w14:textId="77777777" w:rsidR="009F63BF" w:rsidRPr="00590A0A" w:rsidRDefault="009F63BF" w:rsidP="00B65AD8">
            <w:pPr>
              <w:jc w:val="center"/>
              <w:rPr>
                <w:b/>
                <w:bCs/>
              </w:rPr>
            </w:pPr>
            <w:r w:rsidRPr="00590A0A">
              <w:rPr>
                <w:b/>
                <w:bCs/>
              </w:rPr>
              <w:t>Nombre de masses additionnelles</w:t>
            </w:r>
          </w:p>
        </w:tc>
        <w:tc>
          <w:tcPr>
            <w:tcW w:w="0" w:type="auto"/>
            <w:shd w:val="solid" w:color="000000" w:fill="FFFFFF"/>
          </w:tcPr>
          <w:p w14:paraId="471C310C" w14:textId="77777777" w:rsidR="009F63BF" w:rsidRPr="00590A0A" w:rsidRDefault="009F63BF" w:rsidP="00B65AD8">
            <w:pPr>
              <w:jc w:val="center"/>
              <w:rPr>
                <w:b/>
                <w:bCs/>
              </w:rPr>
            </w:pPr>
            <w:r w:rsidRPr="00590A0A">
              <w:rPr>
                <w:b/>
                <w:bCs/>
              </w:rPr>
              <w:t xml:space="preserve">Valeur finale de la vitesse de rotation du moteur en </w:t>
            </w:r>
            <w:proofErr w:type="spellStart"/>
            <w:r w:rsidRPr="00590A0A">
              <w:rPr>
                <w:b/>
                <w:bCs/>
              </w:rPr>
              <w:t>rpm</w:t>
            </w:r>
            <w:proofErr w:type="spellEnd"/>
          </w:p>
        </w:tc>
        <w:tc>
          <w:tcPr>
            <w:tcW w:w="0" w:type="auto"/>
            <w:shd w:val="solid" w:color="000000" w:fill="FFFFFF"/>
          </w:tcPr>
          <w:p w14:paraId="1F926650" w14:textId="77777777" w:rsidR="009F63BF" w:rsidRPr="00590A0A" w:rsidRDefault="009F63BF" w:rsidP="00B65AD8">
            <w:pPr>
              <w:jc w:val="center"/>
              <w:rPr>
                <w:b/>
                <w:bCs/>
              </w:rPr>
            </w:pPr>
            <w:r>
              <w:rPr>
                <w:b/>
                <w:bCs/>
              </w:rPr>
              <w:t>Ecart en %</w:t>
            </w:r>
            <w:r w:rsidRPr="00590A0A">
              <w:rPr>
                <w:b/>
                <w:bCs/>
              </w:rPr>
              <w:t xml:space="preserve"> en régime permanent sur la vitesse en </w:t>
            </w:r>
            <w:proofErr w:type="spellStart"/>
            <w:r w:rsidRPr="00590A0A">
              <w:rPr>
                <w:b/>
                <w:bCs/>
              </w:rPr>
              <w:t>rpm</w:t>
            </w:r>
            <w:proofErr w:type="spellEnd"/>
          </w:p>
        </w:tc>
        <w:tc>
          <w:tcPr>
            <w:tcW w:w="0" w:type="auto"/>
            <w:shd w:val="solid" w:color="000000" w:fill="FFFFFF"/>
          </w:tcPr>
          <w:p w14:paraId="4E6BD371" w14:textId="77777777" w:rsidR="009F63BF" w:rsidRPr="00590A0A" w:rsidRDefault="009F63BF" w:rsidP="00B65AD8">
            <w:pPr>
              <w:jc w:val="center"/>
              <w:rPr>
                <w:b/>
                <w:bCs/>
              </w:rPr>
            </w:pPr>
            <w:r w:rsidRPr="00590A0A">
              <w:rPr>
                <w:b/>
                <w:bCs/>
              </w:rPr>
              <w:t>Temps de réponse à 5%</w:t>
            </w:r>
          </w:p>
        </w:tc>
      </w:tr>
      <w:tr w:rsidR="009F63BF" w14:paraId="38F52A7A" w14:textId="77777777" w:rsidTr="00B65AD8">
        <w:tc>
          <w:tcPr>
            <w:tcW w:w="0" w:type="auto"/>
            <w:shd w:val="clear" w:color="auto" w:fill="auto"/>
          </w:tcPr>
          <w:p w14:paraId="7DCC70B8" w14:textId="77777777" w:rsidR="009F63BF" w:rsidRDefault="009F63BF" w:rsidP="00B65AD8">
            <w:pPr>
              <w:jc w:val="center"/>
            </w:pPr>
            <w:r>
              <w:t>3000</w:t>
            </w:r>
          </w:p>
        </w:tc>
        <w:tc>
          <w:tcPr>
            <w:tcW w:w="0" w:type="auto"/>
            <w:shd w:val="clear" w:color="auto" w:fill="auto"/>
          </w:tcPr>
          <w:p w14:paraId="270D2CDE" w14:textId="77777777" w:rsidR="009F63BF" w:rsidRDefault="009F63BF" w:rsidP="00B65AD8">
            <w:pPr>
              <w:jc w:val="center"/>
            </w:pPr>
            <w:r>
              <w:t>0</w:t>
            </w:r>
          </w:p>
        </w:tc>
        <w:tc>
          <w:tcPr>
            <w:tcW w:w="0" w:type="auto"/>
            <w:shd w:val="clear" w:color="auto" w:fill="auto"/>
          </w:tcPr>
          <w:p w14:paraId="3F7F1B63" w14:textId="77777777" w:rsidR="009F63BF" w:rsidRPr="00D871FC" w:rsidRDefault="009F63BF" w:rsidP="00B65AD8">
            <w:pPr>
              <w:jc w:val="center"/>
              <w:rPr>
                <w:color w:val="FF0000"/>
              </w:rPr>
            </w:pPr>
          </w:p>
        </w:tc>
        <w:tc>
          <w:tcPr>
            <w:tcW w:w="0" w:type="auto"/>
            <w:shd w:val="clear" w:color="auto" w:fill="auto"/>
          </w:tcPr>
          <w:p w14:paraId="0A4A7D89" w14:textId="77777777" w:rsidR="009F63BF" w:rsidRPr="00D871FC" w:rsidRDefault="009F63BF" w:rsidP="00B65AD8">
            <w:pPr>
              <w:jc w:val="center"/>
              <w:rPr>
                <w:color w:val="FF0000"/>
              </w:rPr>
            </w:pPr>
          </w:p>
        </w:tc>
        <w:tc>
          <w:tcPr>
            <w:tcW w:w="0" w:type="auto"/>
            <w:shd w:val="clear" w:color="auto" w:fill="auto"/>
          </w:tcPr>
          <w:p w14:paraId="66BE98B4" w14:textId="77777777" w:rsidR="009F63BF" w:rsidRPr="00D871FC" w:rsidRDefault="009F63BF" w:rsidP="00B65AD8">
            <w:pPr>
              <w:jc w:val="center"/>
              <w:rPr>
                <w:color w:val="FF0000"/>
              </w:rPr>
            </w:pPr>
          </w:p>
        </w:tc>
      </w:tr>
      <w:tr w:rsidR="009F63BF" w14:paraId="2B55116B" w14:textId="77777777" w:rsidTr="00B65AD8">
        <w:tc>
          <w:tcPr>
            <w:tcW w:w="0" w:type="auto"/>
            <w:shd w:val="clear" w:color="auto" w:fill="auto"/>
          </w:tcPr>
          <w:p w14:paraId="306B522E" w14:textId="77777777" w:rsidR="009F63BF" w:rsidRDefault="009F63BF" w:rsidP="00B65AD8">
            <w:pPr>
              <w:jc w:val="center"/>
            </w:pPr>
            <w:r>
              <w:t>3000</w:t>
            </w:r>
          </w:p>
        </w:tc>
        <w:tc>
          <w:tcPr>
            <w:tcW w:w="0" w:type="auto"/>
            <w:shd w:val="clear" w:color="auto" w:fill="auto"/>
          </w:tcPr>
          <w:p w14:paraId="203C699B" w14:textId="77777777" w:rsidR="009F63BF" w:rsidRDefault="009F63BF" w:rsidP="00B65AD8">
            <w:pPr>
              <w:jc w:val="center"/>
            </w:pPr>
            <w:r>
              <w:t>2</w:t>
            </w:r>
          </w:p>
        </w:tc>
        <w:tc>
          <w:tcPr>
            <w:tcW w:w="0" w:type="auto"/>
            <w:shd w:val="clear" w:color="auto" w:fill="auto"/>
          </w:tcPr>
          <w:p w14:paraId="48AC304E" w14:textId="77777777" w:rsidR="009F63BF" w:rsidRPr="00D871FC" w:rsidRDefault="009F63BF" w:rsidP="00B65AD8">
            <w:pPr>
              <w:jc w:val="center"/>
              <w:rPr>
                <w:color w:val="FF0000"/>
              </w:rPr>
            </w:pPr>
          </w:p>
        </w:tc>
        <w:tc>
          <w:tcPr>
            <w:tcW w:w="0" w:type="auto"/>
            <w:shd w:val="clear" w:color="auto" w:fill="auto"/>
          </w:tcPr>
          <w:p w14:paraId="10C607BD" w14:textId="77777777" w:rsidR="009F63BF" w:rsidRPr="00D871FC" w:rsidRDefault="009F63BF" w:rsidP="00B65AD8">
            <w:pPr>
              <w:jc w:val="center"/>
              <w:rPr>
                <w:color w:val="FF0000"/>
              </w:rPr>
            </w:pPr>
          </w:p>
        </w:tc>
        <w:tc>
          <w:tcPr>
            <w:tcW w:w="0" w:type="auto"/>
            <w:shd w:val="clear" w:color="auto" w:fill="auto"/>
          </w:tcPr>
          <w:p w14:paraId="1823AA9D" w14:textId="77777777" w:rsidR="009F63BF" w:rsidRPr="00D871FC" w:rsidRDefault="009F63BF" w:rsidP="00B65AD8">
            <w:pPr>
              <w:jc w:val="center"/>
              <w:rPr>
                <w:color w:val="FF0000"/>
              </w:rPr>
            </w:pPr>
          </w:p>
        </w:tc>
      </w:tr>
      <w:tr w:rsidR="009F63BF" w14:paraId="2BFC4BE0" w14:textId="77777777" w:rsidTr="00B65AD8">
        <w:tc>
          <w:tcPr>
            <w:tcW w:w="0" w:type="auto"/>
            <w:shd w:val="clear" w:color="auto" w:fill="auto"/>
          </w:tcPr>
          <w:p w14:paraId="7989FB2D" w14:textId="77777777" w:rsidR="009F63BF" w:rsidRDefault="009F63BF" w:rsidP="00B65AD8">
            <w:pPr>
              <w:jc w:val="center"/>
            </w:pPr>
            <w:r>
              <w:t>3000</w:t>
            </w:r>
          </w:p>
        </w:tc>
        <w:tc>
          <w:tcPr>
            <w:tcW w:w="0" w:type="auto"/>
            <w:shd w:val="clear" w:color="auto" w:fill="auto"/>
          </w:tcPr>
          <w:p w14:paraId="3D75EE3A" w14:textId="77777777" w:rsidR="009F63BF" w:rsidRDefault="009F63BF" w:rsidP="00B65AD8">
            <w:pPr>
              <w:jc w:val="center"/>
            </w:pPr>
            <w:r>
              <w:t>4</w:t>
            </w:r>
          </w:p>
        </w:tc>
        <w:tc>
          <w:tcPr>
            <w:tcW w:w="0" w:type="auto"/>
            <w:shd w:val="clear" w:color="auto" w:fill="auto"/>
          </w:tcPr>
          <w:p w14:paraId="7040EABA" w14:textId="77777777" w:rsidR="009F63BF" w:rsidRPr="00D871FC" w:rsidRDefault="009F63BF" w:rsidP="00B65AD8">
            <w:pPr>
              <w:jc w:val="center"/>
              <w:rPr>
                <w:color w:val="FF0000"/>
              </w:rPr>
            </w:pPr>
          </w:p>
        </w:tc>
        <w:tc>
          <w:tcPr>
            <w:tcW w:w="0" w:type="auto"/>
            <w:shd w:val="clear" w:color="auto" w:fill="auto"/>
          </w:tcPr>
          <w:p w14:paraId="0579E29A" w14:textId="77777777" w:rsidR="009F63BF" w:rsidRPr="00D871FC" w:rsidRDefault="009F63BF" w:rsidP="00B65AD8">
            <w:pPr>
              <w:jc w:val="center"/>
              <w:rPr>
                <w:color w:val="FF0000"/>
              </w:rPr>
            </w:pPr>
          </w:p>
        </w:tc>
        <w:tc>
          <w:tcPr>
            <w:tcW w:w="0" w:type="auto"/>
            <w:shd w:val="clear" w:color="auto" w:fill="auto"/>
          </w:tcPr>
          <w:p w14:paraId="2FF6D955" w14:textId="77777777" w:rsidR="009F63BF" w:rsidRPr="00D871FC" w:rsidRDefault="009F63BF" w:rsidP="00B65AD8">
            <w:pPr>
              <w:jc w:val="center"/>
              <w:rPr>
                <w:color w:val="FF0000"/>
              </w:rPr>
            </w:pPr>
          </w:p>
        </w:tc>
      </w:tr>
      <w:tr w:rsidR="009F63BF" w14:paraId="50240B92" w14:textId="77777777" w:rsidTr="00B65AD8">
        <w:tc>
          <w:tcPr>
            <w:tcW w:w="0" w:type="auto"/>
            <w:shd w:val="clear" w:color="auto" w:fill="auto"/>
          </w:tcPr>
          <w:p w14:paraId="08F79A7C" w14:textId="77777777" w:rsidR="009F63BF" w:rsidRDefault="009F63BF" w:rsidP="00B65AD8">
            <w:pPr>
              <w:jc w:val="center"/>
            </w:pPr>
            <w:r>
              <w:t>1000</w:t>
            </w:r>
          </w:p>
        </w:tc>
        <w:tc>
          <w:tcPr>
            <w:tcW w:w="0" w:type="auto"/>
            <w:shd w:val="clear" w:color="auto" w:fill="auto"/>
          </w:tcPr>
          <w:p w14:paraId="1DEE2CD0" w14:textId="77777777" w:rsidR="009F63BF" w:rsidRDefault="009F63BF" w:rsidP="00B65AD8">
            <w:pPr>
              <w:jc w:val="center"/>
            </w:pPr>
            <w:r>
              <w:t>2</w:t>
            </w:r>
          </w:p>
        </w:tc>
        <w:tc>
          <w:tcPr>
            <w:tcW w:w="0" w:type="auto"/>
            <w:shd w:val="clear" w:color="auto" w:fill="auto"/>
          </w:tcPr>
          <w:p w14:paraId="5539F004" w14:textId="77777777" w:rsidR="009F63BF" w:rsidRPr="00D871FC" w:rsidRDefault="009F63BF" w:rsidP="00B65AD8">
            <w:pPr>
              <w:jc w:val="center"/>
              <w:rPr>
                <w:color w:val="FF0000"/>
              </w:rPr>
            </w:pPr>
          </w:p>
        </w:tc>
        <w:tc>
          <w:tcPr>
            <w:tcW w:w="0" w:type="auto"/>
            <w:shd w:val="clear" w:color="auto" w:fill="auto"/>
          </w:tcPr>
          <w:p w14:paraId="2AB9BC18" w14:textId="77777777" w:rsidR="009F63BF" w:rsidRPr="00D871FC" w:rsidRDefault="009F63BF" w:rsidP="00B65AD8">
            <w:pPr>
              <w:jc w:val="center"/>
              <w:rPr>
                <w:color w:val="FF0000"/>
              </w:rPr>
            </w:pPr>
          </w:p>
        </w:tc>
        <w:tc>
          <w:tcPr>
            <w:tcW w:w="0" w:type="auto"/>
            <w:shd w:val="clear" w:color="auto" w:fill="auto"/>
          </w:tcPr>
          <w:p w14:paraId="3271BB1D" w14:textId="77777777" w:rsidR="009F63BF" w:rsidRPr="00D871FC" w:rsidRDefault="009F63BF" w:rsidP="00B65AD8">
            <w:pPr>
              <w:jc w:val="center"/>
              <w:rPr>
                <w:color w:val="FF0000"/>
              </w:rPr>
            </w:pPr>
          </w:p>
        </w:tc>
      </w:tr>
      <w:tr w:rsidR="009F63BF" w14:paraId="48C1DDAC" w14:textId="77777777" w:rsidTr="00B65AD8">
        <w:tc>
          <w:tcPr>
            <w:tcW w:w="0" w:type="auto"/>
            <w:shd w:val="clear" w:color="auto" w:fill="auto"/>
          </w:tcPr>
          <w:p w14:paraId="11DCB72F" w14:textId="77777777" w:rsidR="009F63BF" w:rsidRDefault="009F63BF" w:rsidP="00B65AD8">
            <w:pPr>
              <w:jc w:val="center"/>
            </w:pPr>
            <w:r>
              <w:t>5000</w:t>
            </w:r>
          </w:p>
        </w:tc>
        <w:tc>
          <w:tcPr>
            <w:tcW w:w="0" w:type="auto"/>
            <w:shd w:val="clear" w:color="auto" w:fill="auto"/>
          </w:tcPr>
          <w:p w14:paraId="5B6C4311" w14:textId="77777777" w:rsidR="009F63BF" w:rsidRDefault="009F63BF" w:rsidP="00B65AD8">
            <w:pPr>
              <w:jc w:val="center"/>
            </w:pPr>
            <w:r>
              <w:t>2</w:t>
            </w:r>
          </w:p>
        </w:tc>
        <w:tc>
          <w:tcPr>
            <w:tcW w:w="0" w:type="auto"/>
            <w:shd w:val="clear" w:color="auto" w:fill="auto"/>
          </w:tcPr>
          <w:p w14:paraId="6355B778" w14:textId="77777777" w:rsidR="009F63BF" w:rsidRPr="00D871FC" w:rsidRDefault="009F63BF" w:rsidP="00B65AD8">
            <w:pPr>
              <w:jc w:val="center"/>
              <w:rPr>
                <w:color w:val="FF0000"/>
              </w:rPr>
            </w:pPr>
          </w:p>
        </w:tc>
        <w:tc>
          <w:tcPr>
            <w:tcW w:w="0" w:type="auto"/>
            <w:shd w:val="clear" w:color="auto" w:fill="auto"/>
          </w:tcPr>
          <w:p w14:paraId="6A6C5DB1" w14:textId="77777777" w:rsidR="009F63BF" w:rsidRPr="00D871FC" w:rsidRDefault="009F63BF" w:rsidP="00B65AD8">
            <w:pPr>
              <w:jc w:val="center"/>
              <w:rPr>
                <w:color w:val="FF0000"/>
              </w:rPr>
            </w:pPr>
          </w:p>
        </w:tc>
        <w:tc>
          <w:tcPr>
            <w:tcW w:w="0" w:type="auto"/>
            <w:shd w:val="clear" w:color="auto" w:fill="auto"/>
          </w:tcPr>
          <w:p w14:paraId="5A534D1B" w14:textId="77777777" w:rsidR="009F63BF" w:rsidRPr="00D871FC" w:rsidRDefault="009F63BF" w:rsidP="00B65AD8">
            <w:pPr>
              <w:jc w:val="center"/>
              <w:rPr>
                <w:color w:val="FF0000"/>
              </w:rPr>
            </w:pPr>
          </w:p>
        </w:tc>
      </w:tr>
    </w:tbl>
    <w:p w14:paraId="65C38BD9" w14:textId="77777777" w:rsidR="004A307F" w:rsidRPr="00FA749D" w:rsidRDefault="004A307F" w:rsidP="004A307F">
      <w:pPr>
        <w:rPr>
          <w:lang w:eastAsia="fr-FR"/>
        </w:rPr>
      </w:pPr>
    </w:p>
    <w:p w14:paraId="19D8F367" w14:textId="77777777" w:rsidR="00DF1FB5" w:rsidRDefault="004A307F" w:rsidP="00640580">
      <w:pPr>
        <w:pStyle w:val="Titre2"/>
        <w:numPr>
          <w:ilvl w:val="0"/>
          <w:numId w:val="0"/>
        </w:numPr>
      </w:pPr>
      <w:r>
        <w:t xml:space="preserve">Modélisation – Simulation </w:t>
      </w:r>
    </w:p>
    <w:p w14:paraId="67DA8936" w14:textId="77777777" w:rsidR="004A307F" w:rsidRPr="00AC120B" w:rsidRDefault="004A307F" w:rsidP="004A307F">
      <w:pPr>
        <w:pStyle w:val="Paragraphedeliste"/>
        <w:spacing w:line="240" w:lineRule="auto"/>
        <w:ind w:left="0"/>
        <w:rPr>
          <w:szCs w:val="20"/>
        </w:rPr>
      </w:pP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4A307F" w14:paraId="29457521" w14:textId="77777777" w:rsidTr="00752743">
        <w:tc>
          <w:tcPr>
            <w:tcW w:w="10346" w:type="dxa"/>
            <w:shd w:val="clear" w:color="auto" w:fill="F2DBDB" w:themeFill="accent2" w:themeFillTint="33"/>
          </w:tcPr>
          <w:p w14:paraId="45CECAC3" w14:textId="7167B7D3" w:rsidR="004A307F" w:rsidRPr="00C25684" w:rsidRDefault="004A307F" w:rsidP="004A307F">
            <w:pPr>
              <w:rPr>
                <w:rFonts w:ascii="Tw Cen MT" w:hAnsi="Tw Cen MT"/>
                <w:b/>
                <w:sz w:val="22"/>
                <w:lang w:eastAsia="fr-FR"/>
              </w:rPr>
            </w:pPr>
            <w:r w:rsidRPr="00C25684">
              <w:rPr>
                <w:rFonts w:ascii="Tw Cen MT" w:hAnsi="Tw Cen MT"/>
                <w:b/>
                <w:sz w:val="22"/>
                <w:lang w:eastAsia="fr-FR"/>
              </w:rPr>
              <w:t>Objectif</w:t>
            </w:r>
            <w:r w:rsidR="00F807ED">
              <w:rPr>
                <w:rFonts w:ascii="Tw Cen MT" w:hAnsi="Tw Cen MT"/>
                <w:b/>
                <w:sz w:val="22"/>
                <w:lang w:eastAsia="fr-FR"/>
              </w:rPr>
              <w:t xml:space="preserve"> 3</w:t>
            </w:r>
            <w:r w:rsidR="00734082">
              <w:rPr>
                <w:rFonts w:ascii="Tw Cen MT" w:hAnsi="Tw Cen MT"/>
                <w:b/>
                <w:sz w:val="22"/>
                <w:lang w:eastAsia="fr-FR"/>
              </w:rPr>
              <w:t xml:space="preserve"> : </w:t>
            </w:r>
            <w:r w:rsidR="00F807ED" w:rsidRPr="00F807ED">
              <w:rPr>
                <w:rFonts w:ascii="Tw Cen MT" w:hAnsi="Tw Cen MT"/>
                <w:b/>
                <w:sz w:val="22"/>
                <w:lang w:eastAsia="fr-FR"/>
              </w:rPr>
              <w:t>Analyser une modélisation de l’axe asservi en vitesse, en vue de sa validation</w:t>
            </w:r>
          </w:p>
        </w:tc>
      </w:tr>
    </w:tbl>
    <w:p w14:paraId="68AB481B" w14:textId="77777777" w:rsidR="001B2BFF" w:rsidRDefault="001B2BFF" w:rsidP="001B2BFF">
      <w:pPr>
        <w:pStyle w:val="Paragraphedeliste"/>
        <w:spacing w:line="240" w:lineRule="auto"/>
        <w:ind w:left="0"/>
        <w:rPr>
          <w:szCs w:val="20"/>
        </w:rPr>
      </w:pPr>
    </w:p>
    <w:p w14:paraId="6F18ABCE" w14:textId="7CB1AE3E" w:rsidR="008E3279" w:rsidRPr="008E3279" w:rsidRDefault="008E3279" w:rsidP="00FC1630">
      <w:pPr>
        <w:pStyle w:val="Questiondidastel"/>
        <w:numPr>
          <w:ilvl w:val="0"/>
          <w:numId w:val="0"/>
        </w:numPr>
        <w:ind w:left="56" w:hanging="56"/>
        <w:rPr>
          <w:rFonts w:asciiTheme="minorHAnsi" w:hAnsiTheme="minorHAnsi"/>
        </w:rPr>
      </w:pPr>
      <w:r w:rsidRPr="008E3279">
        <w:rPr>
          <w:rFonts w:asciiTheme="minorHAnsi" w:hAnsiTheme="minorHAnsi"/>
          <w:b w:val="0"/>
        </w:rPr>
        <w:t>Dans ce</w:t>
      </w:r>
      <w:r w:rsidRPr="008E3279">
        <w:rPr>
          <w:rFonts w:asciiTheme="minorHAnsi" w:hAnsiTheme="minorHAnsi"/>
          <w:b w:val="0"/>
          <w:lang w:val="fr-FR"/>
        </w:rPr>
        <w:t>s conditions</w:t>
      </w:r>
      <w:r w:rsidRPr="008E3279">
        <w:rPr>
          <w:rFonts w:asciiTheme="minorHAnsi" w:hAnsiTheme="minorHAnsi"/>
          <w:b w:val="0"/>
        </w:rPr>
        <w:t>, le schéma bloc simplifié de l’asservis</w:t>
      </w:r>
      <w:r w:rsidR="00FC1630">
        <w:rPr>
          <w:rFonts w:asciiTheme="minorHAnsi" w:hAnsiTheme="minorHAnsi"/>
          <w:b w:val="0"/>
        </w:rPr>
        <w:t>sement de vitesse est fourni sur le document ressource (Fiche 11)</w:t>
      </w:r>
      <w:r w:rsidRPr="008E3279">
        <w:rPr>
          <w:rFonts w:asciiTheme="minorHAnsi" w:hAnsiTheme="minorHAnsi"/>
          <w:b w:val="0"/>
        </w:rPr>
        <w:t xml:space="preserve">. </w:t>
      </w:r>
    </w:p>
    <w:p w14:paraId="2083EB88" w14:textId="6FCCC9FB" w:rsidR="008E3279" w:rsidRPr="008E3279" w:rsidRDefault="008E3279" w:rsidP="008E3279">
      <w:pPr>
        <w:rPr>
          <w:szCs w:val="20"/>
        </w:rPr>
      </w:pPr>
      <w:r w:rsidRPr="008E3279">
        <w:rPr>
          <w:szCs w:val="20"/>
        </w:rPr>
        <w:lastRenderedPageBreak/>
        <w:t xml:space="preserve">On considère dans un premier temps un correcteur de vitesse proportionnel tel que </w:t>
      </w:r>
      <m:oMath>
        <m:sSub>
          <m:sSubPr>
            <m:ctrlPr>
              <w:rPr>
                <w:rFonts w:ascii="Cambria Math" w:hAnsi="Cambria Math"/>
                <w:i/>
                <w:szCs w:val="20"/>
              </w:rPr>
            </m:ctrlPr>
          </m:sSubPr>
          <m:e>
            <m:r>
              <w:rPr>
                <w:rFonts w:ascii="Cambria Math" w:hAnsi="Cambria Math"/>
                <w:szCs w:val="20"/>
              </w:rPr>
              <m:t>C</m:t>
            </m:r>
          </m:e>
          <m:sub>
            <m:r>
              <w:rPr>
                <w:rFonts w:ascii="Cambria Math" w:hAnsi="Cambria Math"/>
                <w:szCs w:val="20"/>
              </w:rPr>
              <m:t>v</m:t>
            </m:r>
          </m:sub>
        </m:sSub>
        <m:d>
          <m:dPr>
            <m:ctrlPr>
              <w:rPr>
                <w:rFonts w:ascii="Cambria Math" w:hAnsi="Cambria Math"/>
                <w:i/>
                <w:szCs w:val="20"/>
              </w:rPr>
            </m:ctrlPr>
          </m:dPr>
          <m:e>
            <m:r>
              <w:rPr>
                <w:rFonts w:ascii="Cambria Math" w:hAnsi="Cambria Math"/>
                <w:szCs w:val="20"/>
              </w:rPr>
              <m:t>p</m:t>
            </m:r>
          </m:e>
        </m:d>
        <m:r>
          <w:rPr>
            <w:rFonts w:ascii="Cambria Math" w:hAnsi="Cambria Math"/>
            <w:szCs w:val="20"/>
          </w:rPr>
          <m:t>=</m:t>
        </m:r>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oMath>
      <w:r w:rsidRPr="008E3279">
        <w:rPr>
          <w:szCs w:val="20"/>
        </w:rPr>
        <w:t xml:space="preserve"> (</w:t>
      </w:r>
      <w:r w:rsidR="00780785">
        <w:rPr>
          <w:szCs w:val="20"/>
        </w:rPr>
        <w:t>et</w:t>
      </w:r>
      <w:r w:rsidRPr="008E3279">
        <w:rPr>
          <w:szCs w:val="20"/>
        </w:rPr>
        <w:t xml:space="preserve"> </w:t>
      </w:r>
      <w:proofErr w:type="spellStart"/>
      <w:r w:rsidRPr="008E3279">
        <w:rPr>
          <w:szCs w:val="20"/>
        </w:rPr>
        <w:t>Kivepos</w:t>
      </w:r>
      <w:proofErr w:type="spellEnd"/>
      <w:r w:rsidRPr="008E3279">
        <w:rPr>
          <w:szCs w:val="20"/>
        </w:rPr>
        <w:t xml:space="preserve"> = 0, à modifier dans « bouton </w:t>
      </w:r>
      <w:r w:rsidR="00780785" w:rsidRPr="008E3279">
        <w:rPr>
          <w:szCs w:val="20"/>
        </w:rPr>
        <w:t>droit,</w:t>
      </w:r>
      <w:r w:rsidRPr="008E3279">
        <w:rPr>
          <w:szCs w:val="20"/>
        </w:rPr>
        <w:t xml:space="preserve"> modifier le contexte » sous </w:t>
      </w:r>
      <w:r w:rsidR="00734082">
        <w:rPr>
          <w:szCs w:val="20"/>
        </w:rPr>
        <w:t>Scilab</w:t>
      </w:r>
      <w:r w:rsidRPr="008E3279">
        <w:rPr>
          <w:szCs w:val="20"/>
        </w:rPr>
        <w:t xml:space="preserve"> </w:t>
      </w:r>
      <w:r w:rsidR="00B863BA" w:rsidRPr="008E3279">
        <w:rPr>
          <w:szCs w:val="20"/>
        </w:rPr>
        <w:t>ultérieurement</w:t>
      </w:r>
      <w:r w:rsidRPr="008E3279">
        <w:rPr>
          <w:szCs w:val="20"/>
        </w:rPr>
        <w:t>)</w:t>
      </w:r>
    </w:p>
    <w:p w14:paraId="7FEF973F" w14:textId="2C9E19ED" w:rsidR="008E3279" w:rsidRDefault="008E3279" w:rsidP="008E3279">
      <w:pPr>
        <w:rPr>
          <w:szCs w:val="20"/>
        </w:rPr>
      </w:pPr>
      <w:r w:rsidRPr="008E3279">
        <w:rPr>
          <w:szCs w:val="20"/>
        </w:rPr>
        <w:t xml:space="preserve">Avec le réglage </w:t>
      </w:r>
      <w:proofErr w:type="spellStart"/>
      <w:r w:rsidRPr="008E3279">
        <w:rPr>
          <w:szCs w:val="20"/>
        </w:rPr>
        <w:t>K</w:t>
      </w:r>
      <w:r w:rsidRPr="008E3279">
        <w:rPr>
          <w:szCs w:val="20"/>
          <w:vertAlign w:val="subscript"/>
        </w:rPr>
        <w:t>pvepos</w:t>
      </w:r>
      <w:proofErr w:type="spellEnd"/>
      <w:r w:rsidRPr="008E3279">
        <w:rPr>
          <w:szCs w:val="20"/>
          <w:vertAlign w:val="subscript"/>
        </w:rPr>
        <w:t xml:space="preserve"> </w:t>
      </w:r>
      <w:r w:rsidR="009E0639">
        <w:rPr>
          <w:szCs w:val="20"/>
        </w:rPr>
        <w:t xml:space="preserve">= 3000, </w:t>
      </w:r>
      <w:r w:rsidRPr="008E3279">
        <w:rPr>
          <w:szCs w:val="20"/>
        </w:rPr>
        <w:t xml:space="preserve">nous avons </w:t>
      </w:r>
      <m:oMath>
        <m:sSub>
          <m:sSubPr>
            <m:ctrlPr>
              <w:rPr>
                <w:rFonts w:ascii="Cambria Math" w:hAnsi="Cambria Math"/>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oMath>
      <w:r w:rsidRPr="008E3279">
        <w:rPr>
          <w:szCs w:val="20"/>
        </w:rPr>
        <w:t>.</w:t>
      </w:r>
    </w:p>
    <w:p w14:paraId="37770648" w14:textId="0FB152FC" w:rsidR="00630C79" w:rsidRPr="00630C79" w:rsidRDefault="00630C79" w:rsidP="00630C79">
      <w:r>
        <w:t>Le modèle utilisé précédemment est fourni dans le fichier Scilab/</w:t>
      </w:r>
      <w:proofErr w:type="spellStart"/>
      <w:r>
        <w:t>xcos</w:t>
      </w:r>
      <w:proofErr w:type="spellEnd"/>
      <w:r>
        <w:t xml:space="preserve"> nommé « Asservissement de vitesse tp1-2.zcos ».</w:t>
      </w:r>
    </w:p>
    <w:p w14:paraId="5BC8EF2A" w14:textId="77777777" w:rsidR="008E3279" w:rsidRDefault="008E3279" w:rsidP="001B2BFF">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1B2BFF" w14:paraId="287F9EF8" w14:textId="77777777" w:rsidTr="00752743">
        <w:tc>
          <w:tcPr>
            <w:tcW w:w="10346" w:type="dxa"/>
            <w:shd w:val="clear" w:color="auto" w:fill="F2F2F2" w:themeFill="background1" w:themeFillShade="F2"/>
          </w:tcPr>
          <w:p w14:paraId="0DFA1AD7" w14:textId="709FA762" w:rsidR="001B2BFF" w:rsidRDefault="006B2189" w:rsidP="00752743">
            <w:pPr>
              <w:rPr>
                <w:rFonts w:ascii="Tw Cen MT" w:hAnsi="Tw Cen MT"/>
                <w:b/>
                <w:sz w:val="22"/>
                <w:lang w:eastAsia="fr-FR"/>
              </w:rPr>
            </w:pPr>
            <w:r>
              <w:rPr>
                <w:rFonts w:ascii="Tw Cen MT" w:hAnsi="Tw Cen MT"/>
                <w:b/>
                <w:sz w:val="22"/>
                <w:lang w:eastAsia="fr-FR"/>
              </w:rPr>
              <w:t>Activité 3</w:t>
            </w:r>
            <w:r w:rsidR="00630C79">
              <w:rPr>
                <w:rFonts w:ascii="Tw Cen MT" w:hAnsi="Tw Cen MT"/>
                <w:b/>
                <w:sz w:val="22"/>
                <w:lang w:eastAsia="fr-FR"/>
              </w:rPr>
              <w:t xml:space="preserve"> (Voir fiche 8 pour l’utilisation de Scilab </w:t>
            </w:r>
            <w:proofErr w:type="spellStart"/>
            <w:r w:rsidR="00630C79">
              <w:rPr>
                <w:rFonts w:ascii="Tw Cen MT" w:hAnsi="Tw Cen MT"/>
                <w:b/>
                <w:sz w:val="22"/>
                <w:lang w:eastAsia="fr-FR"/>
              </w:rPr>
              <w:t>Xcos</w:t>
            </w:r>
            <w:proofErr w:type="spellEnd"/>
            <w:r w:rsidR="00630C79">
              <w:rPr>
                <w:rFonts w:ascii="Tw Cen MT" w:hAnsi="Tw Cen MT"/>
                <w:b/>
                <w:sz w:val="22"/>
                <w:lang w:eastAsia="fr-FR"/>
              </w:rPr>
              <w:t>)</w:t>
            </w:r>
          </w:p>
          <w:p w14:paraId="1C4596AD" w14:textId="650ACFB9" w:rsidR="007B6DB1" w:rsidRPr="007B6DB1" w:rsidRDefault="007B6DB1" w:rsidP="007B6DB1">
            <w:pPr>
              <w:pStyle w:val="Questiondidastel"/>
              <w:numPr>
                <w:ilvl w:val="0"/>
                <w:numId w:val="25"/>
              </w:numPr>
              <w:rPr>
                <w:rFonts w:asciiTheme="minorHAnsi" w:hAnsiTheme="minorHAnsi"/>
                <w:b w:val="0"/>
                <w:bCs/>
              </w:rPr>
            </w:pPr>
            <w:r w:rsidRPr="007B6DB1">
              <w:rPr>
                <w:rFonts w:asciiTheme="minorHAnsi" w:hAnsiTheme="minorHAnsi"/>
                <w:b w:val="0"/>
                <w:bCs/>
              </w:rPr>
              <w:t>Analyser la structure de l’asservissement</w:t>
            </w:r>
          </w:p>
          <w:p w14:paraId="4EE45437" w14:textId="48D6963B" w:rsidR="001B2BFF" w:rsidRPr="00FA749D" w:rsidRDefault="00630C79" w:rsidP="007B6DB1">
            <w:pPr>
              <w:pStyle w:val="Questiondidastel"/>
              <w:numPr>
                <w:ilvl w:val="0"/>
                <w:numId w:val="25"/>
              </w:numPr>
            </w:pPr>
            <w:r>
              <w:rPr>
                <w:rFonts w:asciiTheme="minorHAnsi" w:hAnsiTheme="minorHAnsi"/>
                <w:b w:val="0"/>
                <w:bCs/>
                <w:lang w:val="fr-FR"/>
              </w:rPr>
              <w:t>Sans calcul, préciser</w:t>
            </w:r>
            <w:r w:rsidR="007B6DB1" w:rsidRPr="007B6DB1">
              <w:rPr>
                <w:rFonts w:asciiTheme="minorHAnsi" w:hAnsiTheme="minorHAnsi"/>
                <w:b w:val="0"/>
                <w:bCs/>
                <w:lang w:val="fr-FR"/>
              </w:rPr>
              <w:t xml:space="preserve"> à priori si l’écart statique est nul ou </w:t>
            </w:r>
            <w:r w:rsidR="001B0B45" w:rsidRPr="007B6DB1">
              <w:rPr>
                <w:rFonts w:asciiTheme="minorHAnsi" w:hAnsiTheme="minorHAnsi"/>
                <w:b w:val="0"/>
                <w:bCs/>
                <w:lang w:val="fr-FR"/>
              </w:rPr>
              <w:t>pas ?</w:t>
            </w:r>
            <w:r w:rsidR="007B6DB1" w:rsidRPr="007B6DB1">
              <w:rPr>
                <w:rFonts w:asciiTheme="minorHAnsi" w:hAnsiTheme="minorHAnsi"/>
                <w:b w:val="0"/>
                <w:bCs/>
                <w:lang w:val="fr-FR"/>
              </w:rPr>
              <w:t xml:space="preserve"> Justifier</w:t>
            </w:r>
            <w:r w:rsidR="007B6DB1">
              <w:rPr>
                <w:lang w:val="fr-FR"/>
              </w:rPr>
              <w:t>.</w:t>
            </w:r>
          </w:p>
        </w:tc>
      </w:tr>
    </w:tbl>
    <w:p w14:paraId="43025388" w14:textId="77777777" w:rsidR="001B2BFF" w:rsidRPr="00FA749D" w:rsidRDefault="001B2BFF" w:rsidP="001B2BFF">
      <w:pPr>
        <w:rPr>
          <w:lang w:eastAsia="fr-FR"/>
        </w:rPr>
      </w:pPr>
    </w:p>
    <w:tbl>
      <w:tblPr>
        <w:tblStyle w:val="Grilledutableau"/>
        <w:tblW w:w="0" w:type="auto"/>
        <w:tblLook w:val="04A0" w:firstRow="1" w:lastRow="0" w:firstColumn="1" w:lastColumn="0" w:noHBand="0" w:noVBand="1"/>
      </w:tblPr>
      <w:tblGrid>
        <w:gridCol w:w="10194"/>
      </w:tblGrid>
      <w:tr w:rsidR="001B2BFF" w14:paraId="4C65663D" w14:textId="77777777" w:rsidTr="00B863BA">
        <w:tc>
          <w:tcPr>
            <w:tcW w:w="10194" w:type="dxa"/>
            <w:shd w:val="clear" w:color="auto" w:fill="F2F2F2" w:themeFill="background1" w:themeFillShade="F2"/>
          </w:tcPr>
          <w:p w14:paraId="31D758A4" w14:textId="70C50254" w:rsidR="001B2BFF" w:rsidRDefault="00C445C9" w:rsidP="00752743">
            <w:pPr>
              <w:rPr>
                <w:rFonts w:ascii="Tw Cen MT" w:hAnsi="Tw Cen MT"/>
                <w:b/>
                <w:sz w:val="22"/>
                <w:lang w:eastAsia="fr-FR"/>
              </w:rPr>
            </w:pPr>
            <w:r>
              <w:rPr>
                <w:rFonts w:ascii="Tw Cen MT" w:hAnsi="Tw Cen MT"/>
                <w:b/>
                <w:sz w:val="22"/>
                <w:lang w:eastAsia="fr-FR"/>
              </w:rPr>
              <w:t>Activité 4 : Etude paramétrique</w:t>
            </w:r>
            <w:r w:rsidR="00237D1A">
              <w:rPr>
                <w:b/>
                <w:i/>
                <w:szCs w:val="20"/>
              </w:rPr>
              <w:t xml:space="preserve"> Durée : 15 minutes</w:t>
            </w:r>
          </w:p>
          <w:p w14:paraId="2635EC7C" w14:textId="3C0C6C98" w:rsidR="00AC4187" w:rsidRPr="00C445C9" w:rsidRDefault="00AC4187" w:rsidP="00AC4187">
            <w:pPr>
              <w:pStyle w:val="Questiondidastel"/>
              <w:numPr>
                <w:ilvl w:val="0"/>
                <w:numId w:val="25"/>
              </w:numPr>
              <w:rPr>
                <w:rFonts w:asciiTheme="minorHAnsi" w:hAnsiTheme="minorHAnsi"/>
                <w:b w:val="0"/>
                <w:bCs/>
              </w:rPr>
            </w:pPr>
            <w:r w:rsidRPr="00AC4187">
              <w:rPr>
                <w:rFonts w:asciiTheme="minorHAnsi" w:hAnsiTheme="minorHAnsi"/>
                <w:b w:val="0"/>
                <w:bCs/>
                <w:lang w:val="fr-FR"/>
              </w:rPr>
              <w:t>L</w:t>
            </w:r>
            <w:proofErr w:type="spellStart"/>
            <w:r w:rsidRPr="00AC4187">
              <w:rPr>
                <w:rFonts w:asciiTheme="minorHAnsi" w:hAnsiTheme="minorHAnsi"/>
                <w:b w:val="0"/>
                <w:bCs/>
              </w:rPr>
              <w:t>ancer</w:t>
            </w:r>
            <w:proofErr w:type="spellEnd"/>
            <w:r w:rsidRPr="00AC4187">
              <w:rPr>
                <w:rFonts w:asciiTheme="minorHAnsi" w:hAnsiTheme="minorHAnsi"/>
                <w:b w:val="0"/>
                <w:bCs/>
              </w:rPr>
              <w:t xml:space="preserve"> la simulation</w:t>
            </w:r>
            <w:r>
              <w:rPr>
                <w:rFonts w:asciiTheme="minorHAnsi" w:hAnsiTheme="minorHAnsi"/>
                <w:b w:val="0"/>
                <w:bCs/>
                <w:lang w:val="fr-FR"/>
              </w:rPr>
              <w:t xml:space="preserve"> en cliquant </w:t>
            </w:r>
            <w:r w:rsidRPr="00AC4187">
              <w:rPr>
                <w:rFonts w:asciiTheme="minorHAnsi" w:hAnsiTheme="minorHAnsi"/>
                <w:b w:val="0"/>
                <w:bCs/>
                <w:lang w:val="fr-FR"/>
              </w:rPr>
              <w:t xml:space="preserve">sur la </w:t>
            </w:r>
            <w:r w:rsidR="00734082" w:rsidRPr="00AC4187">
              <w:rPr>
                <w:rFonts w:asciiTheme="minorHAnsi" w:hAnsiTheme="minorHAnsi"/>
                <w:b w:val="0"/>
                <w:bCs/>
                <w:lang w:val="fr-FR"/>
              </w:rPr>
              <w:t>flèche</w:t>
            </w:r>
            <w:r w:rsidRPr="00AC4187">
              <w:rPr>
                <w:rFonts w:asciiTheme="minorHAnsi" w:hAnsiTheme="minorHAnsi"/>
                <w:b w:val="0"/>
                <w:bCs/>
                <w:lang w:val="fr-FR"/>
              </w:rPr>
              <w:t xml:space="preserve"> dans le menu </w:t>
            </w:r>
            <w:r w:rsidR="009515A1" w:rsidRPr="00AC4187">
              <w:rPr>
                <w:rFonts w:asciiTheme="minorHAnsi" w:hAnsiTheme="minorHAnsi"/>
                <w:b w:val="0"/>
                <w:bCs/>
                <w:lang w:val="fr-FR"/>
              </w:rPr>
              <w:t>supérieur</w:t>
            </w:r>
            <w:r w:rsidRPr="00AC4187">
              <w:rPr>
                <w:rFonts w:asciiTheme="minorHAnsi" w:hAnsiTheme="minorHAnsi"/>
                <w:b w:val="0"/>
                <w:bCs/>
                <w:lang w:val="fr-FR"/>
              </w:rPr>
              <w:t xml:space="preserve"> horizontal</w:t>
            </w:r>
            <w:r w:rsidRPr="00AC4187">
              <w:rPr>
                <w:rFonts w:asciiTheme="minorHAnsi" w:hAnsiTheme="minorHAnsi"/>
                <w:b w:val="0"/>
                <w:bCs/>
              </w:rPr>
              <w:t xml:space="preserve">, avec la consigne de 3000 </w:t>
            </w:r>
            <w:proofErr w:type="spellStart"/>
            <w:r w:rsidRPr="00AC4187">
              <w:rPr>
                <w:rFonts w:asciiTheme="minorHAnsi" w:hAnsiTheme="minorHAnsi"/>
                <w:b w:val="0"/>
                <w:bCs/>
              </w:rPr>
              <w:t>rpm</w:t>
            </w:r>
            <w:proofErr w:type="spellEnd"/>
            <w:r w:rsidRPr="00AC4187">
              <w:rPr>
                <w:rFonts w:asciiTheme="minorHAnsi" w:hAnsiTheme="minorHAnsi"/>
                <w:b w:val="0"/>
                <w:bCs/>
              </w:rPr>
              <w:t xml:space="preserve">. </w:t>
            </w:r>
            <w:r w:rsidRPr="00AC4187">
              <w:rPr>
                <w:rFonts w:asciiTheme="minorHAnsi" w:hAnsiTheme="minorHAnsi"/>
                <w:b w:val="0"/>
                <w:bCs/>
                <w:lang w:val="fr-FR"/>
              </w:rPr>
              <w:t>Analyser les résultats.</w:t>
            </w:r>
          </w:p>
          <w:p w14:paraId="2D70687E" w14:textId="3C82892D" w:rsidR="001B2BFF" w:rsidRPr="00B863BA" w:rsidRDefault="00C445C9" w:rsidP="00B863BA">
            <w:pPr>
              <w:pStyle w:val="Questiondidastel"/>
              <w:numPr>
                <w:ilvl w:val="0"/>
                <w:numId w:val="33"/>
              </w:numPr>
              <w:jc w:val="left"/>
              <w:rPr>
                <w:rFonts w:asciiTheme="minorHAnsi" w:hAnsiTheme="minorHAnsi"/>
                <w:b w:val="0"/>
                <w:bCs/>
              </w:rPr>
            </w:pPr>
            <w:r w:rsidRPr="00C445C9">
              <w:rPr>
                <w:rFonts w:asciiTheme="minorHAnsi" w:hAnsiTheme="minorHAnsi"/>
                <w:b w:val="0"/>
                <w:bCs/>
                <w:lang w:val="fr-FR"/>
              </w:rPr>
              <w:t>L</w:t>
            </w:r>
            <w:proofErr w:type="spellStart"/>
            <w:r w:rsidRPr="00C445C9">
              <w:rPr>
                <w:rFonts w:asciiTheme="minorHAnsi" w:hAnsiTheme="minorHAnsi"/>
                <w:b w:val="0"/>
                <w:bCs/>
              </w:rPr>
              <w:t>ancer</w:t>
            </w:r>
            <w:proofErr w:type="spellEnd"/>
            <w:r w:rsidRPr="00C445C9">
              <w:rPr>
                <w:rFonts w:asciiTheme="minorHAnsi" w:hAnsiTheme="minorHAnsi"/>
                <w:b w:val="0"/>
                <w:bCs/>
              </w:rPr>
              <w:t xml:space="preserve"> la simulation, avec la consigne de 3000 </w:t>
            </w:r>
            <w:proofErr w:type="spellStart"/>
            <w:r w:rsidRPr="00C445C9">
              <w:rPr>
                <w:rFonts w:asciiTheme="minorHAnsi" w:hAnsiTheme="minorHAnsi"/>
                <w:b w:val="0"/>
                <w:bCs/>
              </w:rPr>
              <w:t>rpm</w:t>
            </w:r>
            <w:proofErr w:type="spellEnd"/>
            <w:r w:rsidRPr="00C445C9">
              <w:rPr>
                <w:rFonts w:asciiTheme="minorHAnsi" w:hAnsiTheme="minorHAnsi"/>
                <w:b w:val="0"/>
                <w:bCs/>
              </w:rPr>
              <w:t xml:space="preserve">. </w:t>
            </w:r>
            <w:r w:rsidRPr="00C445C9">
              <w:rPr>
                <w:rFonts w:asciiTheme="minorHAnsi" w:hAnsiTheme="minorHAnsi"/>
                <w:b w:val="0"/>
                <w:bCs/>
                <w:lang w:val="fr-FR"/>
              </w:rPr>
              <w:t>Analyser les résultats relatifs aux différentes valeurs du gain proportionnel : 1000, 3000, 5000.</w:t>
            </w:r>
            <w:r>
              <w:rPr>
                <w:rFonts w:asciiTheme="minorHAnsi" w:hAnsiTheme="minorHAnsi"/>
                <w:b w:val="0"/>
                <w:bCs/>
                <w:lang w:val="fr-FR"/>
              </w:rPr>
              <w:t xml:space="preserve"> </w:t>
            </w:r>
            <w:r w:rsidRPr="00C445C9">
              <w:rPr>
                <w:rFonts w:asciiTheme="minorHAnsi" w:hAnsiTheme="minorHAnsi"/>
                <w:b w:val="0"/>
                <w:bCs/>
                <w:lang w:val="fr-FR"/>
              </w:rPr>
              <w:t>Les saturations de courant et de tension ont-elles eu lieu ?</w:t>
            </w:r>
          </w:p>
        </w:tc>
      </w:tr>
    </w:tbl>
    <w:p w14:paraId="69102267" w14:textId="0DA42F7E" w:rsidR="001B2BFF" w:rsidRPr="00AC120B" w:rsidRDefault="001B2BFF" w:rsidP="001B2BFF">
      <w:pPr>
        <w:pStyle w:val="Paragraphedeliste"/>
        <w:spacing w:line="240" w:lineRule="auto"/>
        <w:ind w:left="0"/>
        <w:rPr>
          <w:szCs w:val="20"/>
        </w:rPr>
      </w:pPr>
    </w:p>
    <w:p w14:paraId="49C660D3" w14:textId="7B16D437" w:rsidR="00AC6E90" w:rsidRPr="00007BD8" w:rsidRDefault="00A06E02" w:rsidP="00640580">
      <w:pPr>
        <w:pStyle w:val="Titre2"/>
        <w:numPr>
          <w:ilvl w:val="0"/>
          <w:numId w:val="0"/>
        </w:numPr>
      </w:pPr>
      <w:r>
        <w:t>Diagnostiquer un écart et définir un plan d’action</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B3459B" w14:paraId="18538D72" w14:textId="77777777" w:rsidTr="00752743">
        <w:tc>
          <w:tcPr>
            <w:tcW w:w="10346" w:type="dxa"/>
            <w:shd w:val="clear" w:color="auto" w:fill="F2DBDB" w:themeFill="accent2" w:themeFillTint="33"/>
          </w:tcPr>
          <w:p w14:paraId="5A7D69E0" w14:textId="3C3BDC84" w:rsidR="007E4F23" w:rsidRPr="00C25684" w:rsidRDefault="007E4F23" w:rsidP="007E4F23">
            <w:pPr>
              <w:rPr>
                <w:rFonts w:ascii="Tw Cen MT" w:hAnsi="Tw Cen MT"/>
                <w:b/>
                <w:sz w:val="22"/>
                <w:lang w:eastAsia="fr-FR"/>
              </w:rPr>
            </w:pPr>
            <w:r w:rsidRPr="00C25684">
              <w:rPr>
                <w:rFonts w:ascii="Tw Cen MT" w:hAnsi="Tw Cen MT"/>
                <w:b/>
                <w:sz w:val="22"/>
                <w:lang w:eastAsia="fr-FR"/>
              </w:rPr>
              <w:t>Objectif</w:t>
            </w:r>
            <w:r w:rsidR="00E46629">
              <w:rPr>
                <w:rFonts w:ascii="Tw Cen MT" w:hAnsi="Tw Cen MT"/>
                <w:b/>
                <w:sz w:val="22"/>
                <w:lang w:eastAsia="fr-FR"/>
              </w:rPr>
              <w:t xml:space="preserve"> 4</w:t>
            </w:r>
            <w:r w:rsidR="00734082">
              <w:rPr>
                <w:rFonts w:ascii="Tw Cen MT" w:hAnsi="Tw Cen MT"/>
                <w:b/>
                <w:sz w:val="22"/>
                <w:lang w:eastAsia="fr-FR"/>
              </w:rPr>
              <w:t xml:space="preserve"> : </w:t>
            </w:r>
            <w:r w:rsidR="00E46629">
              <w:t>Analyser</w:t>
            </w:r>
            <w:r w:rsidR="00E46629" w:rsidRPr="0087521E">
              <w:t xml:space="preserve"> les écarts entre les valeurs issues de la mesure d'une part, et celles issues d</w:t>
            </w:r>
            <w:r w:rsidR="00E46629">
              <w:t xml:space="preserve">e la </w:t>
            </w:r>
            <w:r w:rsidR="00734082">
              <w:t xml:space="preserve">simulation </w:t>
            </w:r>
            <w:r w:rsidR="00734082" w:rsidRPr="0087521E">
              <w:t>d’autre</w:t>
            </w:r>
            <w:r w:rsidR="00E46629" w:rsidRPr="0087521E">
              <w:t xml:space="preserve"> </w:t>
            </w:r>
            <w:r w:rsidR="00640580" w:rsidRPr="0087521E">
              <w:t>part, puis</w:t>
            </w:r>
            <w:r w:rsidR="00E46629" w:rsidRPr="0087521E">
              <w:t xml:space="preserve"> prendre des dispositions pour réduire cet écart, faire </w:t>
            </w:r>
            <w:r w:rsidR="00B863BA" w:rsidRPr="0087521E">
              <w:t>évoluer et</w:t>
            </w:r>
            <w:r w:rsidR="00E46629" w:rsidRPr="0087521E">
              <w:t xml:space="preserve"> valider le modèle</w:t>
            </w:r>
            <w:r w:rsidR="00B863BA">
              <w:t>s</w:t>
            </w:r>
          </w:p>
        </w:tc>
      </w:tr>
    </w:tbl>
    <w:p w14:paraId="5CC5151A" w14:textId="18BEE01E" w:rsidR="007E4F23" w:rsidRDefault="007E4F23" w:rsidP="007E4F23">
      <w:pPr>
        <w:pStyle w:val="Paragraphedeliste"/>
        <w:spacing w:line="240" w:lineRule="auto"/>
        <w:ind w:left="0"/>
        <w:rPr>
          <w:szCs w:val="20"/>
        </w:rPr>
      </w:pPr>
    </w:p>
    <w:p w14:paraId="0243B18A" w14:textId="77777777" w:rsidR="00E0711B" w:rsidRDefault="00E0711B" w:rsidP="007E4F2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B3459B" w14:paraId="463B3062" w14:textId="77777777" w:rsidTr="00E0711B">
        <w:tc>
          <w:tcPr>
            <w:tcW w:w="1034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0FC76D2D" w14:textId="61FD89BD" w:rsidR="007E4F23" w:rsidRDefault="005D6024" w:rsidP="00752743">
            <w:pPr>
              <w:rPr>
                <w:rFonts w:ascii="Tw Cen MT" w:hAnsi="Tw Cen MT"/>
                <w:b/>
                <w:sz w:val="22"/>
                <w:lang w:eastAsia="fr-FR"/>
              </w:rPr>
            </w:pPr>
            <w:r>
              <w:rPr>
                <w:rFonts w:ascii="Tw Cen MT" w:hAnsi="Tw Cen MT"/>
                <w:b/>
                <w:sz w:val="22"/>
                <w:lang w:eastAsia="fr-FR"/>
              </w:rPr>
              <w:t>Activité 5</w:t>
            </w:r>
            <w:r w:rsidR="00237D1A">
              <w:rPr>
                <w:b/>
                <w:i/>
                <w:szCs w:val="20"/>
              </w:rPr>
              <w:t xml:space="preserve"> </w:t>
            </w:r>
          </w:p>
          <w:p w14:paraId="1EDE1E5E" w14:textId="545F1EEA" w:rsidR="004E2DD9" w:rsidRPr="004870B9"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C</w:t>
            </w:r>
            <w:proofErr w:type="spellStart"/>
            <w:r w:rsidRPr="00B3459B">
              <w:rPr>
                <w:rFonts w:asciiTheme="minorHAnsi" w:hAnsiTheme="minorHAnsi"/>
                <w:b w:val="0"/>
                <w:bCs/>
              </w:rPr>
              <w:t>omparer</w:t>
            </w:r>
            <w:proofErr w:type="spellEnd"/>
            <w:r w:rsidRPr="00B3459B">
              <w:rPr>
                <w:rFonts w:asciiTheme="minorHAnsi" w:hAnsiTheme="minorHAnsi"/>
                <w:b w:val="0"/>
                <w:bCs/>
              </w:rPr>
              <w:t xml:space="preserve"> les courbes expérimentales et les courbes simulées</w:t>
            </w:r>
            <w:r w:rsidRPr="00B3459B">
              <w:rPr>
                <w:rFonts w:asciiTheme="minorHAnsi" w:hAnsiTheme="minorHAnsi"/>
                <w:b w:val="0"/>
                <w:bCs/>
                <w:lang w:val="fr-FR"/>
              </w:rPr>
              <w:t xml:space="preserve"> (allures, valeurs finales, saturations, temps de réponse)</w:t>
            </w:r>
            <w:r w:rsidRPr="00B3459B">
              <w:rPr>
                <w:rFonts w:asciiTheme="minorHAnsi" w:hAnsiTheme="minorHAnsi"/>
                <w:b w:val="0"/>
                <w:bCs/>
              </w:rPr>
              <w:t xml:space="preserve">. </w:t>
            </w:r>
            <w:r w:rsidRPr="00B3459B">
              <w:rPr>
                <w:rFonts w:asciiTheme="minorHAnsi" w:hAnsiTheme="minorHAnsi"/>
                <w:b w:val="0"/>
                <w:lang w:val="fr-FR"/>
              </w:rPr>
              <w:t>Les saturations imposées par le constructeur sont en courant : 7.5 A et en tension : 19.4 V</w:t>
            </w:r>
            <w:r w:rsidR="004870B9">
              <w:rPr>
                <w:rFonts w:asciiTheme="minorHAnsi" w:hAnsiTheme="minorHAnsi"/>
                <w:b w:val="0"/>
                <w:lang w:val="fr-FR"/>
              </w:rPr>
              <w:t>.</w:t>
            </w:r>
          </w:p>
          <w:p w14:paraId="744DCDAC" w14:textId="3FAC209C" w:rsidR="004870B9" w:rsidRPr="00DB1E9B" w:rsidRDefault="004870B9" w:rsidP="004870B9">
            <w:pPr>
              <w:pStyle w:val="Questiondidastel"/>
              <w:numPr>
                <w:ilvl w:val="0"/>
                <w:numId w:val="25"/>
              </w:numPr>
              <w:rPr>
                <w:rFonts w:asciiTheme="minorHAnsi" w:hAnsiTheme="minorHAnsi" w:cstheme="minorHAnsi"/>
                <w:b w:val="0"/>
                <w:bCs/>
              </w:rPr>
            </w:pPr>
            <w:r w:rsidRPr="00DB1E9B">
              <w:rPr>
                <w:rFonts w:asciiTheme="minorHAnsi" w:hAnsiTheme="minorHAnsi" w:cstheme="minorHAnsi"/>
                <w:b w:val="0"/>
                <w:bCs/>
                <w:lang w:val="fr-FR"/>
              </w:rPr>
              <w:t xml:space="preserve">Evaluer le couple </w:t>
            </w:r>
            <w:r>
              <w:rPr>
                <w:rFonts w:asciiTheme="minorHAnsi" w:hAnsiTheme="minorHAnsi" w:cstheme="minorHAnsi"/>
                <w:b w:val="0"/>
                <w:bCs/>
                <w:lang w:val="fr-FR"/>
              </w:rPr>
              <w:t xml:space="preserve">à </w:t>
            </w:r>
            <w:r w:rsidRPr="00DB1E9B">
              <w:rPr>
                <w:rFonts w:asciiTheme="minorHAnsi" w:hAnsiTheme="minorHAnsi" w:cstheme="minorHAnsi"/>
                <w:b w:val="0"/>
                <w:bCs/>
                <w:lang w:val="fr-FR"/>
              </w:rPr>
              <w:t xml:space="preserve">fournir par le moteur. Comparer avec le couple moteur réel. </w:t>
            </w:r>
          </w:p>
          <w:p w14:paraId="6031DF3B" w14:textId="2425B066" w:rsidR="004870B9" w:rsidRDefault="004870B9" w:rsidP="004870B9">
            <w:pPr>
              <w:pStyle w:val="Questiondidastel"/>
              <w:numPr>
                <w:ilvl w:val="0"/>
                <w:numId w:val="0"/>
              </w:numPr>
              <w:ind w:left="720"/>
              <w:rPr>
                <w:rFonts w:asciiTheme="minorHAnsi" w:hAnsiTheme="minorHAnsi" w:cstheme="minorHAnsi"/>
                <w:b w:val="0"/>
                <w:bCs/>
                <w:lang w:val="fr-FR"/>
              </w:rPr>
            </w:pPr>
          </w:p>
          <w:p w14:paraId="54ECEDF4" w14:textId="77777777" w:rsidR="004357C3" w:rsidRPr="00B3459B" w:rsidRDefault="004357C3" w:rsidP="004357C3">
            <w:pPr>
              <w:pStyle w:val="Questiondidastel"/>
              <w:numPr>
                <w:ilvl w:val="0"/>
                <w:numId w:val="0"/>
              </w:numPr>
              <w:rPr>
                <w:rFonts w:asciiTheme="minorHAnsi" w:hAnsiTheme="minorHAnsi"/>
                <w:b w:val="0"/>
                <w:bCs/>
              </w:rPr>
            </w:pPr>
          </w:p>
          <w:p w14:paraId="0773D61B" w14:textId="29520CF1" w:rsidR="004E2DD9" w:rsidRPr="00B3459B" w:rsidRDefault="004E2DD9" w:rsidP="004E2DD9">
            <w:pPr>
              <w:pStyle w:val="Questiondidastel"/>
              <w:numPr>
                <w:ilvl w:val="0"/>
                <w:numId w:val="25"/>
              </w:numPr>
              <w:rPr>
                <w:rFonts w:asciiTheme="minorHAnsi" w:hAnsiTheme="minorHAnsi"/>
                <w:b w:val="0"/>
                <w:bCs/>
              </w:rPr>
            </w:pPr>
            <w:r w:rsidRPr="00B3459B">
              <w:rPr>
                <w:rFonts w:asciiTheme="minorHAnsi" w:hAnsiTheme="minorHAnsi"/>
                <w:b w:val="0"/>
                <w:bCs/>
                <w:lang w:val="fr-FR"/>
              </w:rPr>
              <w:t xml:space="preserve">Mettre en place la saturation de courant en donnant aux variables </w:t>
            </w:r>
            <w:proofErr w:type="spellStart"/>
            <w:r w:rsidRPr="00B3459B">
              <w:rPr>
                <w:rFonts w:asciiTheme="minorHAnsi" w:hAnsiTheme="minorHAnsi"/>
                <w:b w:val="0"/>
                <w:bCs/>
                <w:lang w:val="fr-FR"/>
              </w:rPr>
              <w:t>Isatsup</w:t>
            </w:r>
            <w:proofErr w:type="spellEnd"/>
            <w:r w:rsidRPr="00B3459B">
              <w:rPr>
                <w:rFonts w:asciiTheme="minorHAnsi" w:hAnsiTheme="minorHAnsi"/>
                <w:b w:val="0"/>
                <w:bCs/>
                <w:lang w:val="fr-FR"/>
              </w:rPr>
              <w:t xml:space="preserve"> et </w:t>
            </w:r>
            <w:proofErr w:type="spellStart"/>
            <w:r w:rsidRPr="00B3459B">
              <w:rPr>
                <w:rFonts w:asciiTheme="minorHAnsi" w:hAnsiTheme="minorHAnsi"/>
                <w:b w:val="0"/>
                <w:bCs/>
                <w:lang w:val="fr-FR"/>
              </w:rPr>
              <w:t>Isatinf</w:t>
            </w:r>
            <w:proofErr w:type="spellEnd"/>
            <w:r w:rsidRPr="00B3459B">
              <w:rPr>
                <w:rFonts w:asciiTheme="minorHAnsi" w:hAnsiTheme="minorHAnsi"/>
                <w:b w:val="0"/>
                <w:bCs/>
                <w:lang w:val="fr-FR"/>
              </w:rPr>
              <w:t xml:space="preserve"> respectivement les valeurs 7.5 A et -7.5A dans Modifier le contexte.   Conclure.</w:t>
            </w:r>
          </w:p>
          <w:p w14:paraId="01E98801" w14:textId="54047A5E" w:rsidR="004E2DD9" w:rsidRPr="00734082" w:rsidRDefault="004E2DD9" w:rsidP="004E2DD9">
            <w:pPr>
              <w:pStyle w:val="Questiondidastel"/>
              <w:numPr>
                <w:ilvl w:val="0"/>
                <w:numId w:val="25"/>
              </w:numPr>
              <w:rPr>
                <w:rFonts w:asciiTheme="minorHAnsi" w:hAnsiTheme="minorHAnsi"/>
                <w:b w:val="0"/>
              </w:rPr>
            </w:pPr>
            <w:r w:rsidRPr="00B3459B">
              <w:rPr>
                <w:rFonts w:asciiTheme="minorHAnsi" w:hAnsiTheme="minorHAnsi"/>
                <w:b w:val="0"/>
                <w:bCs/>
                <w:lang w:val="fr-FR"/>
              </w:rPr>
              <w:t>Proposer une manipulation et mesure permettant d’évaluer l’influence du frottement ;</w:t>
            </w:r>
            <w:r w:rsidRPr="00B3459B">
              <w:rPr>
                <w:rFonts w:asciiTheme="minorHAnsi" w:hAnsiTheme="minorHAnsi"/>
                <w:lang w:val="fr-FR"/>
              </w:rPr>
              <w:br/>
            </w:r>
            <w:r w:rsidRPr="00B3459B">
              <w:rPr>
                <w:rFonts w:asciiTheme="minorHAnsi" w:hAnsiTheme="minorHAnsi"/>
                <w:b w:val="0"/>
                <w:lang w:val="fr-FR"/>
              </w:rPr>
              <w:t>Vous disposez d’un capteur d’effort, d’un axe seul et du robot complet pour effectuer des mesures.</w:t>
            </w:r>
          </w:p>
          <w:p w14:paraId="4AD73C98" w14:textId="6E8166AE" w:rsidR="00734082" w:rsidRPr="00B3459B" w:rsidRDefault="00734082" w:rsidP="004E2DD9">
            <w:pPr>
              <w:pStyle w:val="Questiondidastel"/>
              <w:numPr>
                <w:ilvl w:val="0"/>
                <w:numId w:val="25"/>
              </w:numPr>
              <w:rPr>
                <w:rFonts w:asciiTheme="minorHAnsi" w:hAnsiTheme="minorHAnsi"/>
                <w:b w:val="0"/>
              </w:rPr>
            </w:pPr>
            <w:r w:rsidRPr="00B3459B">
              <w:rPr>
                <w:rFonts w:asciiTheme="minorHAnsi" w:hAnsiTheme="minorHAnsi"/>
                <w:b w:val="0"/>
                <w:bCs/>
                <w:lang w:val="fr-FR"/>
              </w:rPr>
              <w:t>Réaliser ces mesures.</w:t>
            </w:r>
            <w:r w:rsidRPr="00B3459B">
              <w:rPr>
                <w:rFonts w:asciiTheme="minorHAnsi" w:hAnsiTheme="minorHAnsi"/>
                <w:b w:val="0"/>
                <w:lang w:val="fr-FR"/>
              </w:rPr>
              <w:t xml:space="preserve"> Donner la valeur de l’effort à produire sur l’axe pour vaincre les frottements, en déduire la valeur en couple ramenée sur l’axe du moteur.</w:t>
            </w:r>
            <w:r w:rsidRPr="00B3459B">
              <w:rPr>
                <w:rFonts w:asciiTheme="minorHAnsi" w:hAnsiTheme="minorHAnsi"/>
                <w:b w:val="0"/>
                <w:lang w:val="fr-FR"/>
              </w:rPr>
              <w:br/>
              <w:t>on donne la relation entre la vitesse de translation de l’axe et la vitesse de rotation du moteur (</w:t>
            </w:r>
            <w:r w:rsidRPr="00B3459B">
              <w:rPr>
                <w:rFonts w:asciiTheme="minorHAnsi" w:hAnsiTheme="minorHAnsi"/>
                <w:b w:val="0"/>
                <w:bdr w:val="single" w:sz="4" w:space="0" w:color="auto"/>
                <w:lang w:val="fr-FR"/>
              </w:rPr>
              <w:t xml:space="preserve">V = </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K</w:t>
            </w:r>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b w:val="0"/>
                <w:bdr w:val="single" w:sz="4" w:space="0" w:color="auto"/>
                <w:vertAlign w:val="subscript"/>
                <w:lang w:val="fr-FR"/>
              </w:rPr>
              <w:t>tran</w:t>
            </w:r>
            <w:proofErr w:type="spellEnd"/>
            <w:r w:rsidRPr="00B3459B">
              <w:rPr>
                <w:rFonts w:asciiTheme="minorHAnsi" w:hAnsiTheme="minorHAnsi"/>
                <w:b w:val="0"/>
                <w:bdr w:val="single" w:sz="4" w:space="0" w:color="auto"/>
                <w:vertAlign w:val="subscript"/>
                <w:lang w:val="fr-FR"/>
              </w:rPr>
              <w:t xml:space="preserve"> </w:t>
            </w:r>
            <w:proofErr w:type="spellStart"/>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proofErr w:type="spellEnd"/>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vertAlign w:val="subscript"/>
                <w:lang w:val="fr-FR"/>
              </w:rPr>
              <w:t xml:space="preserve">= </w:t>
            </w:r>
            <w:r w:rsidRPr="00B3459B">
              <w:rPr>
                <w:rFonts w:asciiTheme="minorHAnsi" w:hAnsiTheme="minorHAnsi"/>
                <w:b w:val="0"/>
                <w:bdr w:val="single" w:sz="4" w:space="0" w:color="auto"/>
              </w:rPr>
              <w:t>1</w:t>
            </w:r>
            <w:r w:rsidRPr="00B3459B">
              <w:rPr>
                <w:rFonts w:asciiTheme="minorHAnsi" w:hAnsiTheme="minorHAnsi"/>
                <w:b w:val="0"/>
                <w:bdr w:val="single" w:sz="4" w:space="0" w:color="auto"/>
                <w:lang w:val="fr-FR"/>
              </w:rPr>
              <w:t>.1</w:t>
            </w:r>
            <w:r w:rsidRPr="00B3459B">
              <w:rPr>
                <w:rFonts w:asciiTheme="minorHAnsi" w:hAnsiTheme="minorHAnsi"/>
                <w:b w:val="0"/>
                <w:bdr w:val="single" w:sz="4" w:space="0" w:color="auto"/>
                <w:vertAlign w:val="subscript"/>
              </w:rPr>
              <w:t xml:space="preserve"> </w:t>
            </w:r>
            <w:r w:rsidRPr="00B3459B">
              <w:rPr>
                <w:rFonts w:asciiTheme="minorHAnsi" w:hAnsiTheme="minorHAnsi"/>
                <w:b w:val="0"/>
                <w:bdr w:val="single" w:sz="4" w:space="0" w:color="auto"/>
                <w:lang w:val="fr-FR"/>
              </w:rPr>
              <w:t>10</w:t>
            </w:r>
            <w:r w:rsidRPr="00B3459B">
              <w:rPr>
                <w:rFonts w:asciiTheme="minorHAnsi" w:hAnsiTheme="minorHAnsi"/>
                <w:b w:val="0"/>
                <w:bdr w:val="single" w:sz="4" w:space="0" w:color="auto"/>
                <w:vertAlign w:val="superscript"/>
                <w:lang w:val="fr-FR"/>
              </w:rPr>
              <w:t xml:space="preserve">-3 </w:t>
            </w:r>
            <w:proofErr w:type="spellStart"/>
            <w:r w:rsidRPr="00B3459B">
              <w:rPr>
                <w:rFonts w:asciiTheme="minorHAnsi" w:hAnsiTheme="minorHAnsi" w:cs="Arial"/>
                <w:b w:val="0"/>
                <w:bdr w:val="single" w:sz="4" w:space="0" w:color="auto"/>
              </w:rPr>
              <w:t>Ω</w:t>
            </w:r>
            <w:r w:rsidRPr="00B3459B">
              <w:rPr>
                <w:rFonts w:asciiTheme="minorHAnsi" w:hAnsiTheme="minorHAnsi"/>
                <w:b w:val="0"/>
                <w:bdr w:val="single" w:sz="4" w:space="0" w:color="auto"/>
                <w:vertAlign w:val="subscript"/>
              </w:rPr>
              <w:t>m</w:t>
            </w:r>
            <w:proofErr w:type="spellEnd"/>
            <w:r w:rsidRPr="00B3459B">
              <w:rPr>
                <w:rFonts w:asciiTheme="minorHAnsi" w:hAnsiTheme="minorHAnsi"/>
                <w:bdr w:val="single" w:sz="4" w:space="0" w:color="auto"/>
                <w:vertAlign w:val="subscript"/>
              </w:rPr>
              <w:t xml:space="preserve">  </w:t>
            </w:r>
          </w:p>
          <w:p w14:paraId="3772F68F" w14:textId="77777777" w:rsidR="004E2DD9" w:rsidRPr="00B3459B" w:rsidRDefault="004E2DD9" w:rsidP="004E2DD9">
            <w:pPr>
              <w:pStyle w:val="Questiondidastel"/>
              <w:numPr>
                <w:ilvl w:val="0"/>
                <w:numId w:val="0"/>
              </w:numPr>
              <w:ind w:left="1474"/>
              <w:rPr>
                <w:rFonts w:asciiTheme="minorHAnsi" w:hAnsiTheme="minorHAnsi"/>
              </w:rPr>
            </w:pPr>
          </w:p>
          <w:p w14:paraId="7E499C3A" w14:textId="3BD55522" w:rsidR="004E2DD9" w:rsidRPr="00734082" w:rsidRDefault="004E2DD9" w:rsidP="00734082">
            <w:pPr>
              <w:pStyle w:val="Questiondidastel"/>
              <w:numPr>
                <w:ilvl w:val="0"/>
                <w:numId w:val="25"/>
              </w:numPr>
              <w:jc w:val="left"/>
              <w:rPr>
                <w:rFonts w:asciiTheme="minorHAnsi" w:hAnsiTheme="minorHAnsi"/>
                <w:b w:val="0"/>
                <w:bCs/>
              </w:rPr>
            </w:pPr>
            <w:r w:rsidRPr="00B3459B">
              <w:rPr>
                <w:rFonts w:asciiTheme="minorHAnsi" w:hAnsiTheme="minorHAnsi"/>
                <w:b w:val="0"/>
                <w:bCs/>
                <w:lang w:val="fr-FR"/>
              </w:rPr>
              <w:t>Justifier la modélisation des frottements secs et en particulier la fonction SIGN utilisée.</w:t>
            </w:r>
          </w:p>
          <w:p w14:paraId="70B40BF2" w14:textId="1FC66252" w:rsidR="007E4F23" w:rsidRPr="00FA749D" w:rsidRDefault="004E2DD9" w:rsidP="00C9208A">
            <w:pPr>
              <w:pStyle w:val="Questiondidastel"/>
              <w:numPr>
                <w:ilvl w:val="0"/>
                <w:numId w:val="25"/>
              </w:numPr>
              <w:jc w:val="left"/>
            </w:pPr>
            <w:r w:rsidRPr="00B3459B">
              <w:rPr>
                <w:rFonts w:asciiTheme="minorHAnsi" w:hAnsiTheme="minorHAnsi"/>
                <w:b w:val="0"/>
                <w:bCs/>
                <w:lang w:val="fr-FR"/>
              </w:rPr>
              <w:t>C</w:t>
            </w:r>
            <w:proofErr w:type="spellStart"/>
            <w:r w:rsidRPr="00B3459B">
              <w:rPr>
                <w:rFonts w:asciiTheme="minorHAnsi" w:hAnsiTheme="minorHAnsi"/>
                <w:b w:val="0"/>
                <w:bCs/>
              </w:rPr>
              <w:t>omparer</w:t>
            </w:r>
            <w:proofErr w:type="spellEnd"/>
            <w:r w:rsidRPr="00B3459B">
              <w:rPr>
                <w:rFonts w:asciiTheme="minorHAnsi" w:hAnsiTheme="minorHAnsi"/>
                <w:b w:val="0"/>
                <w:bCs/>
              </w:rPr>
              <w:t xml:space="preserve"> les courbes expérimentales et les courbes simulées</w:t>
            </w:r>
            <w:r w:rsidRPr="00B3459B">
              <w:rPr>
                <w:rFonts w:asciiTheme="minorHAnsi" w:hAnsiTheme="minorHAnsi"/>
                <w:b w:val="0"/>
                <w:bCs/>
                <w:lang w:val="fr-FR"/>
              </w:rPr>
              <w:t xml:space="preserve"> (allures, valeurs finales, saturations</w:t>
            </w:r>
            <w:r w:rsidR="00734082">
              <w:rPr>
                <w:rFonts w:asciiTheme="minorHAnsi" w:hAnsiTheme="minorHAnsi"/>
                <w:b w:val="0"/>
                <w:bCs/>
                <w:lang w:val="fr-FR"/>
              </w:rPr>
              <w:t xml:space="preserve">, </w:t>
            </w:r>
            <w:r w:rsidRPr="00B3459B">
              <w:rPr>
                <w:rFonts w:asciiTheme="minorHAnsi" w:hAnsiTheme="minorHAnsi"/>
                <w:b w:val="0"/>
                <w:bCs/>
                <w:lang w:val="fr-FR"/>
              </w:rPr>
              <w:t xml:space="preserve">temps de </w:t>
            </w:r>
            <w:r w:rsidR="00B863BA" w:rsidRPr="00B3459B">
              <w:rPr>
                <w:rFonts w:asciiTheme="minorHAnsi" w:hAnsiTheme="minorHAnsi"/>
                <w:b w:val="0"/>
                <w:bCs/>
                <w:lang w:val="fr-FR"/>
              </w:rPr>
              <w:t>r</w:t>
            </w:r>
            <w:r w:rsidR="00B863BA">
              <w:rPr>
                <w:rFonts w:asciiTheme="minorHAnsi" w:hAnsiTheme="minorHAnsi"/>
                <w:b w:val="0"/>
                <w:bCs/>
                <w:lang w:val="fr-FR"/>
              </w:rPr>
              <w:t>é</w:t>
            </w:r>
            <w:r w:rsidR="00B863BA" w:rsidRPr="00B3459B">
              <w:rPr>
                <w:rFonts w:asciiTheme="minorHAnsi" w:hAnsiTheme="minorHAnsi"/>
                <w:b w:val="0"/>
                <w:bCs/>
                <w:lang w:val="fr-FR"/>
              </w:rPr>
              <w:t>ponse)</w:t>
            </w:r>
            <w:r w:rsidRPr="00B3459B">
              <w:rPr>
                <w:rFonts w:asciiTheme="minorHAnsi" w:hAnsiTheme="minorHAnsi"/>
                <w:b w:val="0"/>
                <w:bCs/>
                <w:lang w:val="fr-FR"/>
              </w:rPr>
              <w:t xml:space="preserve"> données sur la figure </w:t>
            </w:r>
            <w:r w:rsidR="00734082" w:rsidRPr="00B3459B">
              <w:rPr>
                <w:rFonts w:asciiTheme="minorHAnsi" w:hAnsiTheme="minorHAnsi"/>
                <w:b w:val="0"/>
                <w:bCs/>
                <w:lang w:val="fr-FR"/>
              </w:rPr>
              <w:t>ci-dessous</w:t>
            </w:r>
            <w:r w:rsidRPr="00B3459B">
              <w:rPr>
                <w:rFonts w:asciiTheme="minorHAnsi" w:hAnsiTheme="minorHAnsi"/>
                <w:b w:val="0"/>
                <w:bCs/>
              </w:rPr>
              <w:t>.</w:t>
            </w:r>
            <w:r w:rsidRPr="00B3459B">
              <w:rPr>
                <w:rFonts w:asciiTheme="minorHAnsi" w:hAnsiTheme="minorHAnsi"/>
                <w:b w:val="0"/>
                <w:bCs/>
                <w:lang w:val="fr-FR"/>
              </w:rPr>
              <w:br/>
            </w:r>
            <w:r w:rsidRPr="00B3459B">
              <w:rPr>
                <w:rFonts w:asciiTheme="minorHAnsi" w:hAnsiTheme="minorHAnsi"/>
                <w:b w:val="0"/>
                <w:bCs/>
              </w:rPr>
              <w:t>Le modèle peut-il être validé ?</w:t>
            </w:r>
            <w:r w:rsidRPr="00B3459B">
              <w:rPr>
                <w:rFonts w:asciiTheme="minorHAnsi" w:hAnsiTheme="minorHAnsi"/>
              </w:rPr>
              <w:t xml:space="preserve"> </w:t>
            </w:r>
          </w:p>
        </w:tc>
      </w:tr>
      <w:tr w:rsidR="00E0711B" w14:paraId="6FB1EB78" w14:textId="77777777" w:rsidTr="00E0711B">
        <w:tc>
          <w:tcPr>
            <w:tcW w:w="10346" w:type="dxa"/>
            <w:tcBorders>
              <w:top w:val="single" w:sz="4" w:space="0" w:color="auto"/>
              <w:left w:val="nil"/>
              <w:bottom w:val="nil"/>
              <w:right w:val="nil"/>
            </w:tcBorders>
            <w:shd w:val="clear" w:color="auto" w:fill="auto"/>
          </w:tcPr>
          <w:p w14:paraId="443CE88B" w14:textId="77777777" w:rsidR="00E0711B" w:rsidRDefault="00E0711B" w:rsidP="00752743">
            <w:pPr>
              <w:rPr>
                <w:rFonts w:ascii="Tw Cen MT" w:hAnsi="Tw Cen MT"/>
                <w:b/>
                <w:sz w:val="22"/>
                <w:lang w:eastAsia="fr-FR"/>
              </w:rPr>
            </w:pPr>
          </w:p>
        </w:tc>
      </w:tr>
    </w:tbl>
    <w:p w14:paraId="67BC07F9" w14:textId="20F9C552" w:rsidR="007E4F23" w:rsidRDefault="00B3459B" w:rsidP="007E4F23">
      <w:pPr>
        <w:pStyle w:val="Paragraphedeliste"/>
        <w:spacing w:line="240" w:lineRule="auto"/>
        <w:ind w:left="0"/>
        <w:rPr>
          <w:szCs w:val="20"/>
        </w:rPr>
      </w:pPr>
      <w:r>
        <w:rPr>
          <w:noProof/>
          <w:szCs w:val="20"/>
          <w:lang w:eastAsia="zh-CN"/>
        </w:rPr>
        <w:lastRenderedPageBreak/>
        <mc:AlternateContent>
          <mc:Choice Requires="wpg">
            <w:drawing>
              <wp:inline distT="0" distB="0" distL="0" distR="0" wp14:anchorId="29139B4E" wp14:editId="4D40D874">
                <wp:extent cx="6408751" cy="3231515"/>
                <wp:effectExtent l="0" t="0" r="11430" b="6985"/>
                <wp:docPr id="2" name="Grouper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8751" cy="3231515"/>
                          <a:chOff x="1424" y="4788"/>
                          <a:chExt cx="13329" cy="7148"/>
                        </a:xfrm>
                      </wpg:grpSpPr>
                      <pic:pic xmlns:pic="http://schemas.openxmlformats.org/drawingml/2006/picture">
                        <pic:nvPicPr>
                          <pic:cNvPr id="4" name="Graphique 1"/>
                          <pic:cNvPicPr>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1424" y="4788"/>
                            <a:ext cx="9455" cy="7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ZoneTexte 5"/>
                        <wps:cNvSpPr txBox="1">
                          <a:spLocks noChangeArrowheads="1"/>
                        </wps:cNvSpPr>
                        <wps:spPr bwMode="auto">
                          <a:xfrm>
                            <a:off x="11098" y="6629"/>
                            <a:ext cx="3655" cy="4298"/>
                          </a:xfrm>
                          <a:prstGeom prst="rect">
                            <a:avLst/>
                          </a:prstGeom>
                          <a:solidFill>
                            <a:srgbClr val="FFFFFF"/>
                          </a:solidFill>
                          <a:ln w="9525">
                            <a:solidFill>
                              <a:srgbClr val="BCBCBC"/>
                            </a:solidFill>
                            <a:miter lim="800000"/>
                            <a:headEnd/>
                            <a:tailEnd/>
                          </a:ln>
                        </wps:spPr>
                        <wps:txbx>
                          <w:txbxContent>
                            <w:p w14:paraId="6EBEAEC4"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Consigne  3000 t/mn</w:t>
                              </w:r>
                            </w:p>
                            <w:p w14:paraId="244385AC" w14:textId="77777777" w:rsidR="00B3459B" w:rsidRPr="00734082" w:rsidRDefault="00B3459B" w:rsidP="00B3459B">
                              <w:pPr>
                                <w:pStyle w:val="NormalWeb"/>
                                <w:spacing w:before="0" w:beforeAutospacing="0" w:after="0" w:afterAutospacing="0"/>
                                <w:jc w:val="center"/>
                                <w:rPr>
                                  <w:sz w:val="22"/>
                                  <w:szCs w:val="22"/>
                                </w:rPr>
                              </w:pPr>
                              <w:proofErr w:type="spellStart"/>
                              <w:r w:rsidRPr="00734082">
                                <w:rPr>
                                  <w:rFonts w:ascii="Calibri" w:hAnsi="Calibri"/>
                                  <w:b/>
                                  <w:bCs/>
                                  <w:color w:val="000000"/>
                                </w:rPr>
                                <w:t>Kp</w:t>
                              </w:r>
                              <w:proofErr w:type="spellEnd"/>
                              <w:r w:rsidRPr="00734082">
                                <w:rPr>
                                  <w:rFonts w:ascii="Calibri" w:hAnsi="Calibri"/>
                                  <w:b/>
                                  <w:bCs/>
                                  <w:color w:val="000000"/>
                                </w:rPr>
                                <w:t xml:space="preserve"> = 3000</w:t>
                              </w:r>
                            </w:p>
                            <w:p w14:paraId="4D6BE3B0"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avec saturation (7,5A)</w:t>
                              </w:r>
                              <w:r w:rsidRPr="00734082">
                                <w:rPr>
                                  <w:rFonts w:ascii="Calibri" w:hAnsi="Calibri"/>
                                  <w:b/>
                                  <w:bCs/>
                                  <w:color w:val="000000"/>
                                </w:rPr>
                                <w:br/>
                                <w:t>avec frottement (</w:t>
                              </w:r>
                              <w:proofErr w:type="spellStart"/>
                              <w:r w:rsidRPr="00734082">
                                <w:rPr>
                                  <w:rFonts w:ascii="Calibri" w:hAnsi="Calibri"/>
                                  <w:b/>
                                  <w:bCs/>
                                  <w:color w:val="000000"/>
                                </w:rPr>
                                <w:t>Cresm</w:t>
                              </w:r>
                              <w:proofErr w:type="spellEnd"/>
                              <w:r w:rsidRPr="00734082">
                                <w:rPr>
                                  <w:rFonts w:ascii="Calibri" w:hAnsi="Calibri"/>
                                  <w:b/>
                                  <w:bCs/>
                                  <w:color w:val="000000"/>
                                </w:rPr>
                                <w:t xml:space="preserve">=0,04Nm) </w:t>
                              </w:r>
                            </w:p>
                          </w:txbxContent>
                        </wps:txbx>
                        <wps:bodyPr rot="0" vert="horz" wrap="square" lIns="91440" tIns="45720" rIns="91440" bIns="45720" anchor="t" anchorCtr="0" upright="1">
                          <a:noAutofit/>
                        </wps:bodyPr>
                      </wps:wsp>
                      <wps:wsp>
                        <wps:cNvPr id="8" name="ZoneTexte 9"/>
                        <wps:cNvSpPr txBox="1">
                          <a:spLocks noChangeArrowheads="1"/>
                        </wps:cNvSpPr>
                        <wps:spPr bwMode="auto">
                          <a:xfrm>
                            <a:off x="2754" y="6490"/>
                            <a:ext cx="2008" cy="602"/>
                          </a:xfrm>
                          <a:prstGeom prst="rect">
                            <a:avLst/>
                          </a:prstGeom>
                          <a:solidFill>
                            <a:srgbClr val="FFFFFF"/>
                          </a:solidFill>
                          <a:ln w="9525">
                            <a:solidFill>
                              <a:schemeClr val="bg1"/>
                            </a:solidFill>
                            <a:miter lim="800000"/>
                            <a:headEnd/>
                            <a:tailEnd/>
                          </a:ln>
                        </wps:spPr>
                        <wps:txb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wps:txbx>
                        <wps:bodyPr rot="0" vert="horz" wrap="square" lIns="91440" tIns="45720" rIns="91440" bIns="45720" anchor="t" anchorCtr="0" upright="1">
                          <a:noAutofit/>
                        </wps:bodyPr>
                      </wps:wsp>
                      <wps:wsp>
                        <wps:cNvPr id="9" name="ZoneTexte 10"/>
                        <wps:cNvSpPr txBox="1">
                          <a:spLocks noChangeArrowheads="1"/>
                        </wps:cNvSpPr>
                        <wps:spPr bwMode="auto">
                          <a:xfrm>
                            <a:off x="3763" y="8805"/>
                            <a:ext cx="1905" cy="731"/>
                          </a:xfrm>
                          <a:prstGeom prst="rect">
                            <a:avLst/>
                          </a:prstGeom>
                          <a:solidFill>
                            <a:srgbClr val="FFFFFF"/>
                          </a:solidFill>
                          <a:ln w="9525">
                            <a:noFill/>
                            <a:miter lim="800000"/>
                            <a:headEnd/>
                            <a:tailEnd/>
                          </a:ln>
                        </wps:spPr>
                        <wps:txb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wps:txbx>
                        <wps:bodyPr rot="0" vert="horz" wrap="square" lIns="91440" tIns="45720" rIns="91440" bIns="45720" anchor="t" anchorCtr="0" upright="1">
                          <a:noAutofit/>
                        </wps:bodyPr>
                      </wps:wsp>
                    </wpg:wgp>
                  </a:graphicData>
                </a:graphic>
              </wp:inline>
            </w:drawing>
          </mc:Choice>
          <mc:Fallback>
            <w:pict>
              <v:group w14:anchorId="29139B4E" id="Grouper 2" o:spid="_x0000_s1026" style="width:504.65pt;height:254.45pt;mso-position-horizontal-relative:char;mso-position-vertical-relative:line" coordorigin="1424,4788" coordsize="13329,7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que 1" o:spid="_x0000_s1027" type="#_x0000_t75" style="position:absolute;left:1424;top:4788;width:9455;height:71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">
                  <v:imagedata r:id="rId14" o:title=""/>
                  <o:lock v:ext="edit" aspectratio="f"/>
                </v:shape>
                <v:shapetype id="_x0000_t202" coordsize="21600,21600" o:spt="202" path="m,l,21600r21600,l21600,xe">
                  <v:stroke joinstyle="miter"/>
                  <v:path gradientshapeok="t" o:connecttype="rect"/>
                </v:shapetype>
                <v:shape id="ZoneTexte 5" o:spid="_x0000_s1028" type="#_x0000_t202" style="position:absolute;left:11098;top:6629;width:3655;height:4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" strokecolor="#bcbcbc">
                  <v:textbox>
                    <w:txbxContent>
                      <w:p w14:paraId="6EBEAEC4"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Consigne  3000 t/mn</w:t>
                        </w:r>
                      </w:p>
                      <w:p w14:paraId="244385AC" w14:textId="77777777" w:rsidR="00B3459B" w:rsidRPr="00734082" w:rsidRDefault="00B3459B" w:rsidP="00B3459B">
                        <w:pPr>
                          <w:pStyle w:val="NormalWeb"/>
                          <w:spacing w:before="0" w:beforeAutospacing="0" w:after="0" w:afterAutospacing="0"/>
                          <w:jc w:val="center"/>
                          <w:rPr>
                            <w:sz w:val="22"/>
                            <w:szCs w:val="22"/>
                          </w:rPr>
                        </w:pPr>
                        <w:proofErr w:type="spellStart"/>
                        <w:r w:rsidRPr="00734082">
                          <w:rPr>
                            <w:rFonts w:ascii="Calibri" w:hAnsi="Calibri"/>
                            <w:b/>
                            <w:bCs/>
                            <w:color w:val="000000"/>
                          </w:rPr>
                          <w:t>Kp</w:t>
                        </w:r>
                        <w:proofErr w:type="spellEnd"/>
                        <w:r w:rsidRPr="00734082">
                          <w:rPr>
                            <w:rFonts w:ascii="Calibri" w:hAnsi="Calibri"/>
                            <w:b/>
                            <w:bCs/>
                            <w:color w:val="000000"/>
                          </w:rPr>
                          <w:t xml:space="preserve"> = 3000</w:t>
                        </w:r>
                      </w:p>
                      <w:p w14:paraId="4D6BE3B0" w14:textId="77777777" w:rsidR="00B3459B" w:rsidRPr="00734082" w:rsidRDefault="00B3459B" w:rsidP="00B3459B">
                        <w:pPr>
                          <w:pStyle w:val="NormalWeb"/>
                          <w:spacing w:before="0" w:beforeAutospacing="0" w:after="0" w:afterAutospacing="0"/>
                          <w:jc w:val="center"/>
                          <w:rPr>
                            <w:sz w:val="22"/>
                            <w:szCs w:val="22"/>
                          </w:rPr>
                        </w:pPr>
                        <w:r w:rsidRPr="00734082">
                          <w:rPr>
                            <w:rFonts w:ascii="Calibri" w:hAnsi="Calibri"/>
                            <w:b/>
                            <w:bCs/>
                            <w:color w:val="000000"/>
                          </w:rPr>
                          <w:t>avec saturation (7,5A)</w:t>
                        </w:r>
                        <w:r w:rsidRPr="00734082">
                          <w:rPr>
                            <w:rFonts w:ascii="Calibri" w:hAnsi="Calibri"/>
                            <w:b/>
                            <w:bCs/>
                            <w:color w:val="000000"/>
                          </w:rPr>
                          <w:br/>
                          <w:t>avec frottement (</w:t>
                        </w:r>
                        <w:proofErr w:type="spellStart"/>
                        <w:r w:rsidRPr="00734082">
                          <w:rPr>
                            <w:rFonts w:ascii="Calibri" w:hAnsi="Calibri"/>
                            <w:b/>
                            <w:bCs/>
                            <w:color w:val="000000"/>
                          </w:rPr>
                          <w:t>Cresm</w:t>
                        </w:r>
                        <w:proofErr w:type="spellEnd"/>
                        <w:r w:rsidRPr="00734082">
                          <w:rPr>
                            <w:rFonts w:ascii="Calibri" w:hAnsi="Calibri"/>
                            <w:b/>
                            <w:bCs/>
                            <w:color w:val="000000"/>
                          </w:rPr>
                          <w:t xml:space="preserve">=0,04Nm) </w:t>
                        </w:r>
                      </w:p>
                    </w:txbxContent>
                  </v:textbox>
                </v:shape>
                <v:shape id="ZoneTexte 9" o:spid="_x0000_s1029" type="#_x0000_t202" style="position:absolute;left:2754;top:6490;width:2008;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" strokecolor="white [3212]">
                  <v:textbox>
                    <w:txbxContent>
                      <w:p w14:paraId="3F0AA65D" w14:textId="77777777" w:rsidR="00B3459B" w:rsidRDefault="00B3459B" w:rsidP="00B3459B">
                        <w:pPr>
                          <w:pStyle w:val="NormalWeb"/>
                          <w:spacing w:before="0" w:beforeAutospacing="0" w:after="0" w:afterAutospacing="0"/>
                          <w:jc w:val="center"/>
                        </w:pPr>
                        <w:r w:rsidRPr="00442C03">
                          <w:rPr>
                            <w:rFonts w:ascii="Calibri" w:hAnsi="Calibri"/>
                            <w:b/>
                            <w:bCs/>
                            <w:color w:val="76923C"/>
                            <w:sz w:val="28"/>
                            <w:szCs w:val="28"/>
                          </w:rPr>
                          <w:t xml:space="preserve">Modèle </w:t>
                        </w:r>
                      </w:p>
                    </w:txbxContent>
                  </v:textbox>
                </v:shape>
                <v:shape id="ZoneTexte 10" o:spid="_x0000_s1030" type="#_x0000_t202" style="position:absolute;left:3763;top:8805;width:1905;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169D05F2" w14:textId="77777777" w:rsidR="00B3459B" w:rsidRPr="00734082" w:rsidRDefault="00B3459B" w:rsidP="00B3459B">
                        <w:pPr>
                          <w:pStyle w:val="NormalWeb"/>
                          <w:spacing w:before="0" w:beforeAutospacing="0" w:after="0" w:afterAutospacing="0"/>
                          <w:jc w:val="center"/>
                          <w:rPr>
                            <w:color w:val="7030A0"/>
                          </w:rPr>
                        </w:pPr>
                        <w:r w:rsidRPr="00734082">
                          <w:rPr>
                            <w:rFonts w:ascii="Calibri" w:hAnsi="Calibri"/>
                            <w:b/>
                            <w:bCs/>
                            <w:color w:val="7030A0"/>
                            <w:sz w:val="28"/>
                            <w:szCs w:val="28"/>
                          </w:rPr>
                          <w:t>Mesure</w:t>
                        </w:r>
                      </w:p>
                    </w:txbxContent>
                  </v:textbox>
                </v:shape>
                <w10:anchorlock/>
              </v:group>
            </w:pict>
          </mc:Fallback>
        </mc:AlternateContent>
      </w:r>
    </w:p>
    <w:p w14:paraId="0245E0EF" w14:textId="7A2811BC" w:rsidR="00C9167D" w:rsidRPr="00007BD8" w:rsidRDefault="00C9167D" w:rsidP="00640580">
      <w:pPr>
        <w:pStyle w:val="Titre2"/>
        <w:numPr>
          <w:ilvl w:val="0"/>
          <w:numId w:val="0"/>
        </w:numPr>
      </w:pPr>
      <w:r>
        <w:t>Modélisation de l’axe asservi en vitesse</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C9167D" w14:paraId="2CCCC3D3" w14:textId="77777777" w:rsidTr="00B65AD8">
        <w:tc>
          <w:tcPr>
            <w:tcW w:w="10346" w:type="dxa"/>
            <w:shd w:val="clear" w:color="auto" w:fill="F2DBDB" w:themeFill="accent2" w:themeFillTint="33"/>
          </w:tcPr>
          <w:p w14:paraId="4DD2D89C" w14:textId="09B0D5C7" w:rsidR="00C9167D" w:rsidRPr="00C25684" w:rsidRDefault="00C9167D" w:rsidP="00B65AD8">
            <w:pPr>
              <w:rPr>
                <w:rFonts w:ascii="Tw Cen MT" w:hAnsi="Tw Cen MT"/>
                <w:b/>
                <w:sz w:val="22"/>
                <w:lang w:eastAsia="fr-FR"/>
              </w:rPr>
            </w:pPr>
            <w:r w:rsidRPr="00C25684">
              <w:rPr>
                <w:rFonts w:ascii="Tw Cen MT" w:hAnsi="Tw Cen MT"/>
                <w:b/>
                <w:sz w:val="22"/>
                <w:lang w:eastAsia="fr-FR"/>
              </w:rPr>
              <w:t>Objectif</w:t>
            </w:r>
            <w:r w:rsidR="004A4D7F">
              <w:rPr>
                <w:rFonts w:ascii="Tw Cen MT" w:hAnsi="Tw Cen MT"/>
                <w:b/>
                <w:sz w:val="22"/>
                <w:lang w:eastAsia="fr-FR"/>
              </w:rPr>
              <w:t xml:space="preserve"> 5 </w:t>
            </w:r>
            <w:r w:rsidR="004A4D7F" w:rsidRPr="004A4D7F">
              <w:rPr>
                <w:bCs/>
                <w:szCs w:val="20"/>
                <w:lang w:eastAsia="fr-FR"/>
              </w:rPr>
              <w:t>Modifier</w:t>
            </w:r>
            <w:r w:rsidR="004A4D7F">
              <w:rPr>
                <w:szCs w:val="24"/>
              </w:rPr>
              <w:t xml:space="preserve"> la modélisation de l’axe asservi en vitesse, en vue du respect du cahier des charges.</w:t>
            </w:r>
          </w:p>
        </w:tc>
      </w:tr>
    </w:tbl>
    <w:p w14:paraId="46813664" w14:textId="6D140074" w:rsidR="00C9167D" w:rsidRDefault="00C9167D" w:rsidP="00C9167D">
      <w:pPr>
        <w:tabs>
          <w:tab w:val="left" w:pos="426"/>
        </w:tabs>
        <w:spacing w:line="240" w:lineRule="auto"/>
        <w:rPr>
          <w:szCs w:val="20"/>
        </w:rPr>
      </w:pPr>
    </w:p>
    <w:p w14:paraId="782E8929" w14:textId="77777777" w:rsidR="00D72552" w:rsidRDefault="00D72552" w:rsidP="00D72552">
      <w:r>
        <w:t>Le cahier des charges de l’asservissement en vitesse, afin d’obtenir les performances souhaitées de la boucle collaborative est le suivant :</w:t>
      </w:r>
    </w:p>
    <w:p w14:paraId="2C50E381" w14:textId="77777777" w:rsidR="00D72552" w:rsidRDefault="00D72552" w:rsidP="00D7255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260"/>
        <w:gridCol w:w="2702"/>
      </w:tblGrid>
      <w:tr w:rsidR="00D72552" w14:paraId="4035C3D7" w14:textId="77777777" w:rsidTr="00B65AD8">
        <w:tc>
          <w:tcPr>
            <w:tcW w:w="3324" w:type="dxa"/>
            <w:shd w:val="clear" w:color="auto" w:fill="auto"/>
            <w:vAlign w:val="center"/>
          </w:tcPr>
          <w:p w14:paraId="36349E36" w14:textId="77777777" w:rsidR="00D72552" w:rsidRPr="006900ED" w:rsidRDefault="00D72552" w:rsidP="00B65AD8">
            <w:pPr>
              <w:jc w:val="center"/>
              <w:rPr>
                <w:b/>
              </w:rPr>
            </w:pPr>
            <w:r w:rsidRPr="006900ED">
              <w:rPr>
                <w:b/>
              </w:rPr>
              <w:t>Critère de performances</w:t>
            </w:r>
          </w:p>
        </w:tc>
        <w:tc>
          <w:tcPr>
            <w:tcW w:w="3260" w:type="dxa"/>
            <w:shd w:val="clear" w:color="auto" w:fill="auto"/>
            <w:vAlign w:val="center"/>
          </w:tcPr>
          <w:p w14:paraId="1BA648FF" w14:textId="77777777" w:rsidR="00D72552" w:rsidRPr="006900ED" w:rsidRDefault="00D72552" w:rsidP="00B65AD8">
            <w:pPr>
              <w:jc w:val="center"/>
              <w:rPr>
                <w:b/>
              </w:rPr>
            </w:pPr>
            <w:r w:rsidRPr="006900ED">
              <w:rPr>
                <w:b/>
              </w:rPr>
              <w:t>Niveau</w:t>
            </w:r>
          </w:p>
        </w:tc>
        <w:tc>
          <w:tcPr>
            <w:tcW w:w="2702" w:type="dxa"/>
          </w:tcPr>
          <w:p w14:paraId="554B2E22" w14:textId="77777777" w:rsidR="00D72552" w:rsidRPr="006900ED" w:rsidRDefault="00D72552" w:rsidP="00B65AD8">
            <w:pPr>
              <w:jc w:val="center"/>
              <w:rPr>
                <w:b/>
              </w:rPr>
            </w:pPr>
            <w:r>
              <w:rPr>
                <w:b/>
              </w:rPr>
              <w:t xml:space="preserve">Flexibilité </w:t>
            </w:r>
          </w:p>
        </w:tc>
      </w:tr>
      <w:tr w:rsidR="00D72552" w14:paraId="6744C4DC" w14:textId="77777777" w:rsidTr="00B65AD8">
        <w:trPr>
          <w:trHeight w:val="328"/>
        </w:trPr>
        <w:tc>
          <w:tcPr>
            <w:tcW w:w="3324" w:type="dxa"/>
            <w:shd w:val="clear" w:color="auto" w:fill="auto"/>
            <w:vAlign w:val="center"/>
          </w:tcPr>
          <w:p w14:paraId="69A6E1C0" w14:textId="77777777" w:rsidR="00D72552" w:rsidRPr="006900ED" w:rsidRDefault="00D72552" w:rsidP="00B65AD8">
            <w:r w:rsidRPr="006900ED">
              <w:t>Stabilité</w:t>
            </w:r>
          </w:p>
        </w:tc>
        <w:tc>
          <w:tcPr>
            <w:tcW w:w="3260" w:type="dxa"/>
            <w:shd w:val="clear" w:color="auto" w:fill="auto"/>
            <w:vAlign w:val="center"/>
          </w:tcPr>
          <w:p w14:paraId="422F6A00" w14:textId="77777777" w:rsidR="00D72552" w:rsidRPr="006900ED" w:rsidRDefault="00D72552" w:rsidP="00B65AD8">
            <w:r>
              <w:t xml:space="preserve">Dépassement &lt; 10% </w:t>
            </w:r>
            <w:r>
              <w:br/>
              <w:t xml:space="preserve">pour </w:t>
            </w:r>
            <w:proofErr w:type="spellStart"/>
            <w:r>
              <w:t>Kp</w:t>
            </w:r>
            <w:proofErr w:type="spellEnd"/>
            <w:r>
              <w:t xml:space="preserve"> &lt; 3000</w:t>
            </w:r>
          </w:p>
        </w:tc>
        <w:tc>
          <w:tcPr>
            <w:tcW w:w="2702" w:type="dxa"/>
          </w:tcPr>
          <w:p w14:paraId="30026761" w14:textId="77777777" w:rsidR="00D72552" w:rsidRDefault="00D72552" w:rsidP="00B65AD8">
            <w:pPr>
              <w:jc w:val="center"/>
            </w:pPr>
            <w:r>
              <w:t>± 20 %</w:t>
            </w:r>
          </w:p>
        </w:tc>
      </w:tr>
      <w:tr w:rsidR="00D72552" w14:paraId="1BA31EA4" w14:textId="77777777" w:rsidTr="00B65AD8">
        <w:tc>
          <w:tcPr>
            <w:tcW w:w="3324" w:type="dxa"/>
            <w:shd w:val="clear" w:color="auto" w:fill="auto"/>
            <w:vAlign w:val="center"/>
          </w:tcPr>
          <w:p w14:paraId="544116D8" w14:textId="77777777" w:rsidR="00D72552" w:rsidRPr="006900ED" w:rsidRDefault="00D72552" w:rsidP="00B65AD8">
            <w:r w:rsidRPr="006900ED">
              <w:t>Rapidité</w:t>
            </w:r>
          </w:p>
        </w:tc>
        <w:tc>
          <w:tcPr>
            <w:tcW w:w="3260" w:type="dxa"/>
            <w:shd w:val="clear" w:color="auto" w:fill="auto"/>
            <w:vAlign w:val="center"/>
          </w:tcPr>
          <w:p w14:paraId="60163E06" w14:textId="4BBCCA4F" w:rsidR="00D72552" w:rsidRPr="006900ED" w:rsidRDefault="00D72552" w:rsidP="00B65AD8">
            <w:proofErr w:type="spellStart"/>
            <w:r>
              <w:t>t</w:t>
            </w:r>
            <w:r w:rsidRPr="006A63F4">
              <w:rPr>
                <w:vertAlign w:val="subscript"/>
              </w:rPr>
              <w:t>m</w:t>
            </w:r>
            <w:proofErr w:type="spellEnd"/>
            <w:r>
              <w:t xml:space="preserve"> &lt; 150 ms, </w:t>
            </w:r>
            <w:r w:rsidRPr="006900ED">
              <w:rPr>
                <w:position w:val="-12"/>
              </w:rPr>
              <w:object w:dxaOrig="240" w:dyaOrig="360" w14:anchorId="18FB350A">
                <v:shape id="_x0000_i1025" type="#_x0000_t75" style="width:12.2pt;height:17.7pt" o:ole="">
                  <v:imagedata r:id="rId15" o:title=""/>
                </v:shape>
                <o:OLEObject Type="Embed" ProgID="Equation.DSMT4" ShapeID="_x0000_i1025" DrawAspect="Content" ObjectID="_1742841306" r:id="rId16"/>
              </w:object>
            </w:r>
            <w:r>
              <w:t>étant le temps de montée</w:t>
            </w:r>
          </w:p>
        </w:tc>
        <w:tc>
          <w:tcPr>
            <w:tcW w:w="2702" w:type="dxa"/>
          </w:tcPr>
          <w:p w14:paraId="5056590D" w14:textId="77777777" w:rsidR="00D72552" w:rsidRDefault="00D72552" w:rsidP="00B65AD8">
            <w:pPr>
              <w:jc w:val="center"/>
            </w:pPr>
            <w:r>
              <w:t>± 20 %</w:t>
            </w:r>
          </w:p>
        </w:tc>
      </w:tr>
      <w:tr w:rsidR="00D72552" w14:paraId="4A82D5DF" w14:textId="77777777" w:rsidTr="00B65AD8">
        <w:tc>
          <w:tcPr>
            <w:tcW w:w="3324" w:type="dxa"/>
            <w:shd w:val="clear" w:color="auto" w:fill="auto"/>
            <w:vAlign w:val="center"/>
          </w:tcPr>
          <w:p w14:paraId="5BDB4807" w14:textId="77777777" w:rsidR="00D72552" w:rsidRPr="006900ED" w:rsidRDefault="00D72552" w:rsidP="00B65AD8">
            <w:r w:rsidRPr="006900ED">
              <w:t>Précision</w:t>
            </w:r>
          </w:p>
        </w:tc>
        <w:tc>
          <w:tcPr>
            <w:tcW w:w="3260" w:type="dxa"/>
            <w:shd w:val="clear" w:color="auto" w:fill="auto"/>
            <w:vAlign w:val="center"/>
          </w:tcPr>
          <w:p w14:paraId="06671534" w14:textId="3E280491" w:rsidR="00D72552" w:rsidRPr="006900ED" w:rsidRDefault="00D72552" w:rsidP="00B65AD8">
            <w:r w:rsidRPr="006900ED">
              <w:t xml:space="preserve">Écart en régime permanent nul vis-à-vis d’une consigne constante ou </w:t>
            </w:r>
            <w:r w:rsidR="00601F36" w:rsidRPr="006900ED">
              <w:t>d’une perturbation</w:t>
            </w:r>
            <w:r w:rsidRPr="006900ED">
              <w:t xml:space="preserve"> constante</w:t>
            </w:r>
          </w:p>
        </w:tc>
        <w:tc>
          <w:tcPr>
            <w:tcW w:w="2702" w:type="dxa"/>
          </w:tcPr>
          <w:p w14:paraId="3BA52B81" w14:textId="77777777" w:rsidR="00D72552" w:rsidRPr="006900ED" w:rsidRDefault="00D72552" w:rsidP="00B65AD8"/>
        </w:tc>
      </w:tr>
    </w:tbl>
    <w:p w14:paraId="185395F8" w14:textId="77777777" w:rsidR="00D72552" w:rsidRDefault="00D72552" w:rsidP="00D72552">
      <w:pPr>
        <w:pStyle w:val="Questiondidastel"/>
        <w:numPr>
          <w:ilvl w:val="0"/>
          <w:numId w:val="0"/>
        </w:numPr>
        <w:ind w:left="1474" w:hanging="1474"/>
      </w:pPr>
    </w:p>
    <w:p w14:paraId="661071C4" w14:textId="77777777" w:rsidR="00C9167D" w:rsidRDefault="00C9167D" w:rsidP="00C9167D">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C9167D" w14:paraId="092811F5" w14:textId="77777777" w:rsidTr="00B65AD8">
        <w:tc>
          <w:tcPr>
            <w:tcW w:w="10346" w:type="dxa"/>
            <w:shd w:val="clear" w:color="auto" w:fill="F2F2F2" w:themeFill="background1" w:themeFillShade="F2"/>
          </w:tcPr>
          <w:p w14:paraId="1FE96B6F" w14:textId="5A97B969" w:rsidR="00C9167D" w:rsidRDefault="00D72552" w:rsidP="00B65AD8">
            <w:pPr>
              <w:rPr>
                <w:rFonts w:ascii="Tw Cen MT" w:hAnsi="Tw Cen MT"/>
                <w:b/>
                <w:sz w:val="22"/>
                <w:lang w:eastAsia="fr-FR"/>
              </w:rPr>
            </w:pPr>
            <w:r>
              <w:rPr>
                <w:rFonts w:ascii="Tw Cen MT" w:hAnsi="Tw Cen MT"/>
                <w:b/>
                <w:sz w:val="22"/>
                <w:lang w:eastAsia="fr-FR"/>
              </w:rPr>
              <w:t>Activité 6</w:t>
            </w:r>
            <w:r w:rsidR="00237D1A">
              <w:rPr>
                <w:b/>
                <w:i/>
                <w:szCs w:val="20"/>
              </w:rPr>
              <w:t>s</w:t>
            </w:r>
          </w:p>
          <w:p w14:paraId="78438116" w14:textId="77777777" w:rsidR="00D72552" w:rsidRPr="00D72552" w:rsidRDefault="00D72552" w:rsidP="00D72552">
            <w:pPr>
              <w:pStyle w:val="Paragraphedeliste"/>
              <w:numPr>
                <w:ilvl w:val="0"/>
                <w:numId w:val="25"/>
              </w:numPr>
              <w:rPr>
                <w:b/>
                <w:lang w:val="x-none" w:eastAsia="fr-FR"/>
              </w:rPr>
            </w:pPr>
            <w:r w:rsidRPr="00D72552">
              <w:rPr>
                <w:b/>
                <w:lang w:val="x-none" w:eastAsia="fr-FR"/>
              </w:rPr>
              <w:t xml:space="preserve"> Le correcteur proportionnel permet-il de satisfaire le cahier des charges ? </w:t>
            </w:r>
          </w:p>
          <w:p w14:paraId="74AD77FE" w14:textId="54CFA2C4" w:rsidR="00D72552" w:rsidRDefault="00D72552" w:rsidP="00D72552">
            <w:pPr>
              <w:pStyle w:val="Paragraphedeliste"/>
              <w:numPr>
                <w:ilvl w:val="0"/>
                <w:numId w:val="25"/>
              </w:numPr>
              <w:rPr>
                <w:lang w:eastAsia="fr-FR"/>
              </w:rPr>
            </w:pPr>
            <w:r w:rsidRPr="00D72552">
              <w:rPr>
                <w:lang w:eastAsia="fr-FR"/>
              </w:rPr>
              <w:t>Le correcteur choisi par le constructeur est le suivant :</w:t>
            </w:r>
            <w:r w:rsidR="00734082">
              <w:rPr>
                <w:lang w:eastAsia="fr-FR"/>
              </w:rPr>
              <w:t xml:space="preserve"> </w:t>
            </w:r>
            <m:oMath>
              <m:sSub>
                <m:sSubPr>
                  <m:ctrlPr>
                    <w:rPr>
                      <w:rFonts w:ascii="Cambria Math" w:hAnsi="Cambria Math"/>
                      <w:i/>
                      <w:lang w:eastAsia="fr-FR"/>
                    </w:rPr>
                  </m:ctrlPr>
                </m:sSubPr>
                <m:e>
                  <m:r>
                    <w:rPr>
                      <w:rFonts w:ascii="Cambria Math" w:hAnsi="Cambria Math"/>
                      <w:lang w:eastAsia="fr-FR"/>
                    </w:rPr>
                    <m:t>C</m:t>
                  </m:r>
                </m:e>
                <m:sub>
                  <m:r>
                    <w:rPr>
                      <w:rFonts w:ascii="Cambria Math" w:hAnsi="Cambria Math"/>
                      <w:lang w:eastAsia="fr-FR"/>
                    </w:rPr>
                    <m:t>v</m:t>
                  </m:r>
                </m:sub>
              </m:sSub>
              <m:d>
                <m:dPr>
                  <m:ctrlPr>
                    <w:rPr>
                      <w:rFonts w:ascii="Cambria Math" w:hAnsi="Cambria Math"/>
                      <w:i/>
                      <w:lang w:eastAsia="fr-FR"/>
                    </w:rPr>
                  </m:ctrlPr>
                </m:dPr>
                <m:e>
                  <m:r>
                    <w:rPr>
                      <w:rFonts w:ascii="Cambria Math" w:hAnsi="Cambria Math"/>
                      <w:lang w:eastAsia="fr-FR"/>
                    </w:rPr>
                    <m:t>p</m:t>
                  </m:r>
                </m:e>
              </m:d>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PV</m:t>
                  </m:r>
                </m:sub>
              </m:sSub>
              <m:r>
                <w:rPr>
                  <w:rFonts w:ascii="Cambria Math" w:hAnsi="Cambria Math"/>
                  <w:lang w:eastAsia="fr-FR"/>
                </w:rPr>
                <m:t>+</m:t>
              </m:r>
              <m:f>
                <m:fPr>
                  <m:ctrlPr>
                    <w:rPr>
                      <w:rFonts w:ascii="Cambria Math" w:hAnsi="Cambria Math"/>
                      <w:i/>
                      <w:lang w:eastAsia="fr-FR"/>
                    </w:rPr>
                  </m:ctrlPr>
                </m:fPr>
                <m:num>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V</m:t>
                      </m:r>
                    </m:sub>
                  </m:sSub>
                </m:num>
                <m:den>
                  <m:r>
                    <w:rPr>
                      <w:rFonts w:ascii="Cambria Math" w:hAnsi="Cambria Math"/>
                      <w:lang w:eastAsia="fr-FR"/>
                    </w:rPr>
                    <m:t>p</m:t>
                  </m:r>
                </m:den>
              </m:f>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K</m:t>
                  </m:r>
                </m:e>
                <m:sub>
                  <m:r>
                    <w:rPr>
                      <w:rFonts w:ascii="Cambria Math" w:hAnsi="Cambria Math"/>
                      <w:lang w:eastAsia="fr-FR"/>
                    </w:rPr>
                    <m:t>i</m:t>
                  </m:r>
                </m:sub>
              </m:sSub>
              <m:r>
                <w:rPr>
                  <w:rFonts w:ascii="Cambria Math" w:eastAsiaTheme="minorEastAsia" w:hAnsi="Cambria Math"/>
                  <w:lang w:eastAsia="fr-FR"/>
                </w:rPr>
                <m:t xml:space="preserve"> </m:t>
              </m:r>
              <m:f>
                <m:fPr>
                  <m:ctrlPr>
                    <w:rPr>
                      <w:rFonts w:ascii="Cambria Math" w:eastAsiaTheme="minorEastAsia" w:hAnsi="Cambria Math"/>
                      <w:i/>
                      <w:lang w:eastAsia="fr-FR"/>
                    </w:rPr>
                  </m:ctrlPr>
                </m:fPr>
                <m:num>
                  <m:r>
                    <w:rPr>
                      <w:rFonts w:ascii="Cambria Math" w:eastAsiaTheme="minorEastAsia" w:hAnsi="Cambria Math"/>
                      <w:lang w:eastAsia="fr-FR"/>
                    </w:rPr>
                    <m:t>1+</m:t>
                  </m:r>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num>
                <m:den>
                  <m:sSub>
                    <m:sSubPr>
                      <m:ctrlPr>
                        <w:rPr>
                          <w:rFonts w:ascii="Cambria Math" w:eastAsiaTheme="minorEastAsia" w:hAnsi="Cambria Math"/>
                          <w:i/>
                          <w:lang w:eastAsia="fr-FR"/>
                        </w:rPr>
                      </m:ctrlPr>
                    </m:sSubPr>
                    <m:e>
                      <m:r>
                        <w:rPr>
                          <w:rFonts w:ascii="Cambria Math" w:eastAsiaTheme="minorEastAsia" w:hAnsi="Cambria Math"/>
                          <w:lang w:eastAsia="fr-FR"/>
                        </w:rPr>
                        <m:t>T</m:t>
                      </m:r>
                    </m:e>
                    <m:sub>
                      <m:r>
                        <w:rPr>
                          <w:rFonts w:ascii="Cambria Math" w:eastAsiaTheme="minorEastAsia" w:hAnsi="Cambria Math"/>
                          <w:lang w:eastAsia="fr-FR"/>
                        </w:rPr>
                        <m:t>i</m:t>
                      </m:r>
                    </m:sub>
                  </m:sSub>
                  <m:r>
                    <w:rPr>
                      <w:rFonts w:ascii="Cambria Math" w:eastAsiaTheme="minorEastAsia" w:hAnsi="Cambria Math"/>
                      <w:lang w:eastAsia="fr-FR"/>
                    </w:rPr>
                    <m:t>p</m:t>
                  </m:r>
                </m:den>
              </m:f>
              <m:r>
                <w:rPr>
                  <w:rFonts w:ascii="Cambria Math" w:eastAsiaTheme="minorEastAsia" w:hAnsi="Cambria Math"/>
                  <w:lang w:eastAsia="fr-FR"/>
                </w:rPr>
                <m:t>.</m:t>
              </m:r>
            </m:oMath>
            <w:r w:rsidR="00734082">
              <w:rPr>
                <w:rFonts w:eastAsiaTheme="minorEastAsia"/>
                <w:lang w:eastAsia="fr-FR"/>
              </w:rPr>
              <w:t xml:space="preserve"> </w:t>
            </w:r>
          </w:p>
          <w:p w14:paraId="1F4B2361" w14:textId="686D3D6D" w:rsidR="00D72552" w:rsidRPr="00D72552" w:rsidRDefault="00D72552" w:rsidP="00D72552">
            <w:pPr>
              <w:pStyle w:val="Paragraphedeliste"/>
              <w:rPr>
                <w:lang w:eastAsia="fr-FR"/>
              </w:rPr>
            </w:pPr>
            <w:r w:rsidRPr="00D72552">
              <w:rPr>
                <w:lang w:eastAsia="fr-FR"/>
              </w:rPr>
              <w:object w:dxaOrig="5460" w:dyaOrig="680" w14:anchorId="7A144FBA">
                <v:shape id="_x0000_i1026" type="#_x0000_t75" style="width:273.05pt;height:34.35pt" o:ole="">
                  <v:imagedata r:id="rId17" o:title=""/>
                </v:shape>
                <o:OLEObject Type="Embed" ProgID="Equation.DSMT4" ShapeID="_x0000_i1026" DrawAspect="Content" ObjectID="_1742841307" r:id="rId18"/>
              </w:object>
            </w:r>
          </w:p>
          <w:p w14:paraId="65B7B7BC" w14:textId="7F2D6B23" w:rsidR="00D72552" w:rsidRPr="00D72552" w:rsidRDefault="00D72552" w:rsidP="00D72552">
            <w:pPr>
              <w:pStyle w:val="Paragraphedeliste"/>
              <w:numPr>
                <w:ilvl w:val="0"/>
                <w:numId w:val="25"/>
              </w:numPr>
              <w:rPr>
                <w:lang w:eastAsia="fr-FR"/>
              </w:rPr>
            </w:pPr>
            <w:r w:rsidRPr="00D72552">
              <w:rPr>
                <w:lang w:eastAsia="fr-FR"/>
              </w:rPr>
              <w:t>On propose les valeurs suivantes admises pour la suite de l’étude :</w:t>
            </w:r>
            <w:r>
              <w:rPr>
                <w:lang w:eastAsia="fr-FR"/>
              </w:rPr>
              <w:t xml:space="preserv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w:t>
            </w:r>
            <w:r>
              <w:rPr>
                <w:lang w:eastAsia="fr-FR"/>
              </w:rPr>
              <w:t xml:space="preserve"> </w:t>
            </w:r>
            <w:r w:rsidRPr="00D72552">
              <w:rPr>
                <w:b/>
                <w:lang w:val="x-none" w:eastAsia="fr-FR"/>
              </w:rPr>
              <w:t> </w:t>
            </w:r>
            <w:r w:rsidRPr="00D72552">
              <w:rPr>
                <w:b/>
                <w:lang w:eastAsia="fr-FR"/>
              </w:rPr>
              <w:t>Sans calculs, préciser si l’écart statique est nul ou pas? Justifier.</w:t>
            </w:r>
          </w:p>
          <w:p w14:paraId="4C708A93" w14:textId="77777777" w:rsidR="00D72552" w:rsidRPr="00D72552" w:rsidRDefault="00D72552" w:rsidP="00D72552">
            <w:pPr>
              <w:rPr>
                <w:i/>
                <w:lang w:eastAsia="fr-FR"/>
              </w:rPr>
            </w:pPr>
          </w:p>
          <w:p w14:paraId="2070479F" w14:textId="1DCC5B6E" w:rsidR="00601F36" w:rsidRPr="00601F36" w:rsidRDefault="00D72552" w:rsidP="00601F36">
            <w:pPr>
              <w:pStyle w:val="Paragraphedeliste"/>
              <w:numPr>
                <w:ilvl w:val="0"/>
                <w:numId w:val="25"/>
              </w:numPr>
              <w:rPr>
                <w:b/>
                <w:lang w:val="x-none" w:eastAsia="fr-FR"/>
              </w:rPr>
            </w:pPr>
            <w:r w:rsidRPr="00D72552">
              <w:rPr>
                <w:lang w:eastAsia="fr-FR"/>
              </w:rPr>
              <w:t xml:space="preserve">Dans le fichier « Asservissement de vitesse tp1-2.zcos », Modifier « Le Contexte » et affecter les deux valeurs de </w:t>
            </w:r>
            <w:proofErr w:type="spellStart"/>
            <w:r w:rsidRPr="00D72552">
              <w:rPr>
                <w:lang w:eastAsia="fr-FR"/>
              </w:rPr>
              <w:t>Kpvepos</w:t>
            </w:r>
            <w:proofErr w:type="spellEnd"/>
            <w:r w:rsidRPr="00D72552">
              <w:rPr>
                <w:lang w:eastAsia="fr-FR"/>
              </w:rPr>
              <w:t xml:space="preserve"> = 3000  et </w:t>
            </w:r>
            <w:proofErr w:type="spellStart"/>
            <w:r w:rsidRPr="00D72552">
              <w:rPr>
                <w:lang w:eastAsia="fr-FR"/>
              </w:rPr>
              <w:t>Kivepos</w:t>
            </w:r>
            <w:proofErr w:type="spellEnd"/>
            <w:r w:rsidRPr="00D72552">
              <w:rPr>
                <w:lang w:eastAsia="fr-FR"/>
              </w:rPr>
              <w:t xml:space="preserve"> = 90,  en supprimant le bloc PARAM_VAR mis en place.</w:t>
            </w:r>
            <w:r>
              <w:rPr>
                <w:lang w:eastAsia="fr-FR"/>
              </w:rPr>
              <w:t xml:space="preserve"> </w:t>
            </w:r>
            <w:r w:rsidRPr="00D72552">
              <w:rPr>
                <w:b/>
                <w:lang w:val="x-none" w:eastAsia="fr-FR"/>
              </w:rPr>
              <w:t xml:space="preserve"> Lancer la simulation, montrer que les  performances sont atteintes. </w:t>
            </w:r>
            <w:r w:rsidRPr="00511690">
              <w:rPr>
                <w:lang w:val="x-none" w:eastAsia="fr-FR"/>
              </w:rPr>
              <w:t xml:space="preserve">On </w:t>
            </w:r>
            <w:r w:rsidR="00511690" w:rsidRPr="00D72552">
              <w:rPr>
                <w:lang w:eastAsia="fr-FR"/>
              </w:rPr>
              <w:t>précise</w:t>
            </w:r>
            <w:r w:rsidRPr="00D72552">
              <w:rPr>
                <w:lang w:eastAsia="fr-FR"/>
              </w:rPr>
              <w:t xml:space="preserve"> </w:t>
            </w:r>
            <w:r w:rsidRPr="00511690">
              <w:rPr>
                <w:lang w:val="x-none" w:eastAsia="fr-FR"/>
              </w:rPr>
              <w:t>que le temps de montée est le temps pour lequel le système coupe pour la première fois l’asymptote finale.</w:t>
            </w:r>
          </w:p>
          <w:p w14:paraId="58CB4522" w14:textId="7BCE448D" w:rsidR="00C9167D" w:rsidRPr="00734082" w:rsidRDefault="00601F36" w:rsidP="00734082">
            <w:pPr>
              <w:pStyle w:val="Paragraphedeliste"/>
              <w:numPr>
                <w:ilvl w:val="0"/>
                <w:numId w:val="25"/>
              </w:numPr>
              <w:rPr>
                <w:b/>
                <w:lang w:val="x-none" w:eastAsia="fr-FR"/>
              </w:rPr>
            </w:pPr>
            <w:r>
              <w:t>Réaliser un essai d’échelon de vitesse et conclure quant aux performances obtenues.</w:t>
            </w:r>
          </w:p>
        </w:tc>
      </w:tr>
    </w:tbl>
    <w:p w14:paraId="79E28644" w14:textId="77777777" w:rsidR="00C9167D" w:rsidRPr="00AC120B" w:rsidRDefault="00C9167D" w:rsidP="007E4F23">
      <w:pPr>
        <w:pStyle w:val="Paragraphedeliste"/>
        <w:spacing w:line="240" w:lineRule="auto"/>
        <w:ind w:left="0"/>
        <w:rPr>
          <w:szCs w:val="20"/>
        </w:rPr>
      </w:pPr>
    </w:p>
    <w:p w14:paraId="338ADCA2" w14:textId="77777777" w:rsidR="00AA17E3" w:rsidRPr="00007BD8" w:rsidRDefault="00AA17E3" w:rsidP="00640580">
      <w:pPr>
        <w:pStyle w:val="Titre3"/>
        <w:numPr>
          <w:ilvl w:val="0"/>
          <w:numId w:val="0"/>
        </w:numPr>
      </w:pPr>
      <w:r>
        <w:t>Synthèse</w:t>
      </w:r>
      <w:r w:rsidRPr="00AA17E3">
        <w:t xml:space="preserve"> </w:t>
      </w:r>
    </w:p>
    <w:tbl>
      <w:tblPr>
        <w:tblStyle w:val="Grilledutableau"/>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shd w:val="clear" w:color="auto" w:fill="F2DBDB" w:themeFill="accent2" w:themeFillTint="33"/>
        <w:tblLook w:val="04A0" w:firstRow="1" w:lastRow="0" w:firstColumn="1" w:lastColumn="0" w:noHBand="0" w:noVBand="1"/>
      </w:tblPr>
      <w:tblGrid>
        <w:gridCol w:w="10194"/>
      </w:tblGrid>
      <w:tr w:rsidR="00AA17E3" w14:paraId="1BB12A25" w14:textId="77777777" w:rsidTr="00752743">
        <w:tc>
          <w:tcPr>
            <w:tcW w:w="10346" w:type="dxa"/>
            <w:shd w:val="clear" w:color="auto" w:fill="F2DBDB" w:themeFill="accent2" w:themeFillTint="33"/>
          </w:tcPr>
          <w:p w14:paraId="713F1262" w14:textId="48AE1CE8" w:rsidR="00AA17E3" w:rsidRPr="00C25684" w:rsidRDefault="00AA17E3" w:rsidP="00AA17E3">
            <w:pPr>
              <w:rPr>
                <w:rFonts w:ascii="Tw Cen MT" w:hAnsi="Tw Cen MT"/>
                <w:b/>
                <w:sz w:val="22"/>
                <w:lang w:eastAsia="fr-FR"/>
              </w:rPr>
            </w:pPr>
            <w:r w:rsidRPr="00C25684">
              <w:rPr>
                <w:rFonts w:ascii="Tw Cen MT" w:hAnsi="Tw Cen MT"/>
                <w:b/>
                <w:sz w:val="22"/>
                <w:lang w:eastAsia="fr-FR"/>
              </w:rPr>
              <w:t>Objectif</w:t>
            </w:r>
            <w:r w:rsidR="00601F36">
              <w:rPr>
                <w:rFonts w:ascii="Tw Cen MT" w:hAnsi="Tw Cen MT"/>
                <w:b/>
                <w:sz w:val="22"/>
                <w:lang w:eastAsia="fr-FR"/>
              </w:rPr>
              <w:t xml:space="preserve"> 6</w:t>
            </w:r>
            <w:r w:rsidR="006812F8">
              <w:rPr>
                <w:rFonts w:ascii="Tw Cen MT" w:hAnsi="Tw Cen MT"/>
                <w:b/>
                <w:sz w:val="22"/>
                <w:lang w:eastAsia="fr-FR"/>
              </w:rPr>
              <w:t xml:space="preserve"> : </w:t>
            </w:r>
            <w:r>
              <w:rPr>
                <w:rFonts w:ascii="Tw Cen MT" w:hAnsi="Tw Cen MT"/>
                <w:b/>
                <w:sz w:val="22"/>
                <w:lang w:eastAsia="fr-FR"/>
              </w:rPr>
              <w:t>Exposer clairement le travail effectué</w:t>
            </w:r>
          </w:p>
        </w:tc>
      </w:tr>
    </w:tbl>
    <w:p w14:paraId="0AE35236" w14:textId="77777777" w:rsidR="00AA17E3" w:rsidRDefault="00AA17E3" w:rsidP="00AA17E3">
      <w:pPr>
        <w:pStyle w:val="Paragraphedeliste"/>
        <w:spacing w:line="240" w:lineRule="auto"/>
        <w:ind w:left="0"/>
        <w:rPr>
          <w:szCs w:val="20"/>
        </w:rPr>
      </w:pPr>
    </w:p>
    <w:tbl>
      <w:tblPr>
        <w:tblStyle w:val="Grilledutableau"/>
        <w:tblW w:w="0" w:type="auto"/>
        <w:tblLook w:val="04A0" w:firstRow="1" w:lastRow="0" w:firstColumn="1" w:lastColumn="0" w:noHBand="0" w:noVBand="1"/>
      </w:tblPr>
      <w:tblGrid>
        <w:gridCol w:w="10194"/>
      </w:tblGrid>
      <w:tr w:rsidR="00AA17E3" w14:paraId="0D37A3CB" w14:textId="77777777" w:rsidTr="00752743">
        <w:tc>
          <w:tcPr>
            <w:tcW w:w="10346" w:type="dxa"/>
            <w:shd w:val="clear" w:color="auto" w:fill="F2F2F2" w:themeFill="background1" w:themeFillShade="F2"/>
          </w:tcPr>
          <w:p w14:paraId="4DD5A62D" w14:textId="4A06AC53" w:rsidR="00AA17E3" w:rsidRDefault="00601F36" w:rsidP="00752743">
            <w:pPr>
              <w:rPr>
                <w:rFonts w:ascii="Tw Cen MT" w:hAnsi="Tw Cen MT"/>
                <w:b/>
                <w:sz w:val="22"/>
                <w:lang w:eastAsia="fr-FR"/>
              </w:rPr>
            </w:pPr>
            <w:r>
              <w:rPr>
                <w:rFonts w:ascii="Tw Cen MT" w:hAnsi="Tw Cen MT"/>
                <w:b/>
                <w:sz w:val="22"/>
                <w:lang w:eastAsia="fr-FR"/>
              </w:rPr>
              <w:t>Activité 7</w:t>
            </w:r>
          </w:p>
          <w:p w14:paraId="1854EDE8" w14:textId="77777777" w:rsidR="00AA17E3" w:rsidRPr="00FA749D" w:rsidRDefault="00AA17E3" w:rsidP="00AA17E3">
            <w:pPr>
              <w:pStyle w:val="Paragraphedeliste"/>
              <w:numPr>
                <w:ilvl w:val="0"/>
                <w:numId w:val="25"/>
              </w:numPr>
              <w:rPr>
                <w:lang w:eastAsia="fr-FR"/>
              </w:rPr>
            </w:pPr>
            <w:r w:rsidRPr="00AA17E3">
              <w:rPr>
                <w:lang w:eastAsia="fr-FR"/>
              </w:rPr>
              <w:t>Proposer un poster présentant une synthèse de votre travail. Sur ce poster devront apparaitre les éléments clé abordés précédemment ainsi que la démarche scientifique mise en œuvre pour répondre à la problématique. Les outils de communication nécessaires à sa rédaction sont laissés à votre initiative.</w:t>
            </w:r>
          </w:p>
        </w:tc>
      </w:tr>
    </w:tbl>
    <w:p w14:paraId="2A93534D" w14:textId="141B5943" w:rsidR="001B2BFF" w:rsidRDefault="001B2BFF" w:rsidP="001B2BFF">
      <w:pPr>
        <w:spacing w:line="240" w:lineRule="auto"/>
        <w:rPr>
          <w:szCs w:val="20"/>
          <w:highlight w:val="yellow"/>
        </w:rPr>
      </w:pPr>
    </w:p>
    <w:p w14:paraId="55B53EBF" w14:textId="77777777" w:rsidR="006E273D" w:rsidRDefault="006E273D" w:rsidP="006E273D">
      <w:bookmarkStart w:id="0" w:name="_Hlk132227818"/>
    </w:p>
    <w:p w14:paraId="2534FB68" w14:textId="77777777" w:rsidR="006E273D" w:rsidRDefault="006E273D" w:rsidP="006E273D">
      <w:pPr>
        <w:shd w:val="clear" w:color="auto" w:fill="17365D" w:themeFill="text2" w:themeFillShade="BF"/>
        <w:jc w:val="center"/>
        <w:rPr>
          <w:b/>
          <w:bCs/>
          <w:sz w:val="24"/>
          <w:szCs w:val="28"/>
        </w:rPr>
      </w:pPr>
      <w:r>
        <w:rPr>
          <w:b/>
          <w:bCs/>
          <w:sz w:val="24"/>
          <w:szCs w:val="28"/>
        </w:rPr>
        <w:t>PHASE 2</w:t>
      </w:r>
    </w:p>
    <w:p w14:paraId="7C9D8C56" w14:textId="77777777" w:rsidR="006E273D" w:rsidRPr="008906DC" w:rsidRDefault="006E273D" w:rsidP="006E273D">
      <w:pPr>
        <w:shd w:val="clear" w:color="auto" w:fill="17365D" w:themeFill="text2" w:themeFillShade="BF"/>
        <w:jc w:val="center"/>
        <w:rPr>
          <w:b/>
          <w:bCs/>
          <w:sz w:val="32"/>
          <w:szCs w:val="36"/>
        </w:rPr>
      </w:pPr>
      <w:r>
        <w:rPr>
          <w:sz w:val="24"/>
          <w:szCs w:val="28"/>
        </w:rPr>
        <w:t xml:space="preserve">Description d’une séance à caractère expérimental </w:t>
      </w:r>
      <w:r w:rsidRPr="008906DC">
        <w:rPr>
          <w:sz w:val="24"/>
          <w:szCs w:val="28"/>
        </w:rPr>
        <w:t xml:space="preserve">(durée : </w:t>
      </w:r>
      <w:r>
        <w:rPr>
          <w:sz w:val="24"/>
          <w:szCs w:val="28"/>
        </w:rPr>
        <w:t>0</w:t>
      </w:r>
      <w:r w:rsidRPr="008906DC">
        <w:rPr>
          <w:sz w:val="24"/>
          <w:szCs w:val="28"/>
        </w:rPr>
        <w:t>h</w:t>
      </w:r>
      <w:r>
        <w:rPr>
          <w:sz w:val="24"/>
          <w:szCs w:val="28"/>
        </w:rPr>
        <w:t>5</w:t>
      </w:r>
      <w:r w:rsidRPr="008906DC">
        <w:rPr>
          <w:sz w:val="24"/>
          <w:szCs w:val="28"/>
        </w:rPr>
        <w:t>0)</w:t>
      </w:r>
    </w:p>
    <w:p w14:paraId="431DAAFD" w14:textId="77777777" w:rsidR="006E273D" w:rsidRPr="00AC6BF3" w:rsidRDefault="006E273D" w:rsidP="006E273D"/>
    <w:p w14:paraId="64358D8A" w14:textId="77777777" w:rsidR="006E273D" w:rsidRDefault="006E273D" w:rsidP="006E273D">
      <w:pPr>
        <w:pStyle w:val="Paragraphedeliste"/>
        <w:numPr>
          <w:ilvl w:val="0"/>
          <w:numId w:val="41"/>
        </w:numPr>
      </w:pPr>
      <w:r>
        <w:t>Décrivez une séance à caractère expérimental s’insérant dans la séquence pédagogique définie ci-dessous, en :</w:t>
      </w:r>
    </w:p>
    <w:p w14:paraId="7583DAF8" w14:textId="77777777" w:rsidR="006E273D" w:rsidRDefault="006E273D" w:rsidP="006E273D">
      <w:pPr>
        <w:pStyle w:val="Paragraphedeliste"/>
        <w:numPr>
          <w:ilvl w:val="1"/>
          <w:numId w:val="41"/>
        </w:numPr>
      </w:pPr>
      <w:r>
        <w:t>situant la séance à caractère expérimental dans votre proposition de séquence pédagogique ;</w:t>
      </w:r>
    </w:p>
    <w:p w14:paraId="5E745540" w14:textId="77777777" w:rsidR="006E273D" w:rsidRDefault="006E273D" w:rsidP="006E273D">
      <w:pPr>
        <w:pStyle w:val="Paragraphedeliste"/>
        <w:numPr>
          <w:ilvl w:val="1"/>
          <w:numId w:val="41"/>
        </w:numPr>
      </w:pPr>
      <w:r>
        <w:t>précisant l’organisation matérielle et pédagogique de la séance ;</w:t>
      </w:r>
    </w:p>
    <w:p w14:paraId="2FF76D84" w14:textId="77777777" w:rsidR="006E273D" w:rsidRDefault="006E273D" w:rsidP="006E273D">
      <w:pPr>
        <w:pStyle w:val="Paragraphedeliste"/>
        <w:numPr>
          <w:ilvl w:val="1"/>
          <w:numId w:val="41"/>
        </w:numPr>
      </w:pPr>
      <w:r>
        <w:t>décrivant la (ou les) démarches(s) pédagogique(s) retenu(s) ;</w:t>
      </w:r>
    </w:p>
    <w:p w14:paraId="42311EB2" w14:textId="77777777" w:rsidR="006E273D" w:rsidRDefault="006E273D" w:rsidP="006E273D">
      <w:pPr>
        <w:pStyle w:val="Paragraphedeliste"/>
        <w:numPr>
          <w:ilvl w:val="1"/>
          <w:numId w:val="41"/>
        </w:numPr>
      </w:pPr>
      <w:r>
        <w:t>détaillant le scénario des activités à réaliser par les élèves ;</w:t>
      </w:r>
    </w:p>
    <w:p w14:paraId="71735FEA" w14:textId="77777777" w:rsidR="006E273D" w:rsidRDefault="006E273D" w:rsidP="006E273D">
      <w:pPr>
        <w:pStyle w:val="Paragraphedeliste"/>
        <w:numPr>
          <w:ilvl w:val="1"/>
          <w:numId w:val="41"/>
        </w:numPr>
      </w:pPr>
      <w:r>
        <w:t>proposant et en mettant en œuvre au moins un protocole expérimental différent de ceux proposés dans ce TP ;</w:t>
      </w:r>
    </w:p>
    <w:p w14:paraId="72337842" w14:textId="77777777" w:rsidR="006E273D" w:rsidRDefault="006E273D" w:rsidP="006E273D">
      <w:pPr>
        <w:pStyle w:val="Paragraphedeliste"/>
        <w:numPr>
          <w:ilvl w:val="1"/>
          <w:numId w:val="41"/>
        </w:numPr>
      </w:pPr>
      <w:r>
        <w:t>explicitant clairement l’apport de la séance proposée dans le développement des compétences des élèves.</w:t>
      </w:r>
    </w:p>
    <w:p w14:paraId="3B997DAE" w14:textId="77777777" w:rsidR="006E273D" w:rsidRDefault="006E273D" w:rsidP="006E273D"/>
    <w:tbl>
      <w:tblPr>
        <w:tblStyle w:val="Grilledutableau"/>
        <w:tblW w:w="0" w:type="auto"/>
        <w:tblLook w:val="04A0" w:firstRow="1" w:lastRow="0" w:firstColumn="1" w:lastColumn="0" w:noHBand="0" w:noVBand="1"/>
      </w:tblPr>
      <w:tblGrid>
        <w:gridCol w:w="2547"/>
        <w:gridCol w:w="7647"/>
      </w:tblGrid>
      <w:tr w:rsidR="006E273D" w:rsidRPr="00315215" w14:paraId="1B574672" w14:textId="77777777" w:rsidTr="005459A6">
        <w:tc>
          <w:tcPr>
            <w:tcW w:w="2547" w:type="dxa"/>
            <w:vAlign w:val="center"/>
          </w:tcPr>
          <w:bookmarkEnd w:id="0"/>
          <w:p w14:paraId="0A773FE0" w14:textId="77777777" w:rsidR="006E273D" w:rsidRPr="00315215" w:rsidRDefault="006E273D" w:rsidP="005459A6">
            <w:pPr>
              <w:spacing w:after="200"/>
              <w:jc w:val="left"/>
              <w:rPr>
                <w:rFonts w:cstheme="minorHAnsi"/>
                <w:b/>
                <w:bCs/>
                <w:sz w:val="22"/>
              </w:rPr>
            </w:pPr>
            <w:r w:rsidRPr="00315215">
              <w:rPr>
                <w:rFonts w:cstheme="minorHAnsi"/>
                <w:b/>
                <w:bCs/>
                <w:sz w:val="22"/>
              </w:rPr>
              <w:t xml:space="preserve">Référentiel </w:t>
            </w:r>
          </w:p>
        </w:tc>
        <w:tc>
          <w:tcPr>
            <w:tcW w:w="7647" w:type="dxa"/>
            <w:vAlign w:val="center"/>
          </w:tcPr>
          <w:p w14:paraId="1BDA28AD" w14:textId="43DDB9BF" w:rsidR="006E273D" w:rsidRPr="00315215" w:rsidRDefault="006E273D" w:rsidP="005459A6">
            <w:pPr>
              <w:spacing w:after="200"/>
              <w:rPr>
                <w:rFonts w:cstheme="minorHAnsi"/>
                <w:sz w:val="22"/>
              </w:rPr>
            </w:pPr>
            <w:r>
              <w:rPr>
                <w:rFonts w:cstheme="minorHAnsi"/>
                <w:sz w:val="22"/>
              </w:rPr>
              <w:t>BTS CPI</w:t>
            </w:r>
          </w:p>
        </w:tc>
      </w:tr>
      <w:tr w:rsidR="006E273D" w:rsidRPr="00315215" w14:paraId="61C49909" w14:textId="77777777" w:rsidTr="005459A6">
        <w:tc>
          <w:tcPr>
            <w:tcW w:w="2547" w:type="dxa"/>
            <w:vAlign w:val="center"/>
          </w:tcPr>
          <w:p w14:paraId="7E3655D5" w14:textId="77777777" w:rsidR="006E273D" w:rsidRPr="00315215" w:rsidRDefault="006E273D" w:rsidP="005459A6">
            <w:pPr>
              <w:spacing w:after="200"/>
              <w:jc w:val="left"/>
              <w:rPr>
                <w:rFonts w:cstheme="minorHAnsi"/>
                <w:b/>
                <w:bCs/>
                <w:sz w:val="22"/>
              </w:rPr>
            </w:pPr>
            <w:r>
              <w:rPr>
                <w:rFonts w:cstheme="minorHAnsi"/>
                <w:b/>
                <w:bCs/>
                <w:sz w:val="22"/>
              </w:rPr>
              <w:t>Eléments issus du programme</w:t>
            </w:r>
          </w:p>
        </w:tc>
        <w:tc>
          <w:tcPr>
            <w:tcW w:w="7647" w:type="dxa"/>
            <w:vAlign w:val="center"/>
          </w:tcPr>
          <w:p w14:paraId="57CCAAE3" w14:textId="702CF1D4" w:rsidR="006E273D" w:rsidRPr="00147EEA" w:rsidRDefault="006E273D" w:rsidP="006E273D">
            <w:pPr>
              <w:pStyle w:val="Paragraphedeliste"/>
              <w:numPr>
                <w:ilvl w:val="1"/>
                <w:numId w:val="40"/>
              </w:numPr>
              <w:spacing w:after="200"/>
              <w:ind w:left="744"/>
              <w:rPr>
                <w:rFonts w:cstheme="minorHAnsi"/>
                <w:sz w:val="22"/>
              </w:rPr>
            </w:pPr>
            <w:r>
              <w:t>S4-3-3- Étude des composants mécaniques de transmission</w:t>
            </w:r>
          </w:p>
        </w:tc>
      </w:tr>
    </w:tbl>
    <w:p w14:paraId="1EAB8FF9" w14:textId="77777777" w:rsidR="006E273D" w:rsidRDefault="006E273D" w:rsidP="006E273D"/>
    <w:p w14:paraId="5C036441" w14:textId="77777777" w:rsidR="006E273D" w:rsidRDefault="006E273D" w:rsidP="00640580"/>
    <w:p w14:paraId="4F6600A0" w14:textId="77777777" w:rsidR="00640580" w:rsidRDefault="00640580" w:rsidP="00640580">
      <w:pPr>
        <w:shd w:val="clear" w:color="auto" w:fill="17365D" w:themeFill="text2" w:themeFillShade="BF"/>
        <w:jc w:val="center"/>
        <w:rPr>
          <w:b/>
          <w:bCs/>
          <w:sz w:val="24"/>
          <w:szCs w:val="28"/>
        </w:rPr>
      </w:pPr>
      <w:r>
        <w:rPr>
          <w:b/>
          <w:bCs/>
          <w:sz w:val="24"/>
          <w:szCs w:val="28"/>
        </w:rPr>
        <w:t>PHASE</w:t>
      </w:r>
      <w:r w:rsidRPr="00B20A31">
        <w:rPr>
          <w:b/>
          <w:bCs/>
          <w:sz w:val="24"/>
          <w:szCs w:val="28"/>
        </w:rPr>
        <w:t xml:space="preserve"> </w:t>
      </w:r>
      <w:r>
        <w:rPr>
          <w:b/>
          <w:bCs/>
          <w:sz w:val="24"/>
          <w:szCs w:val="28"/>
        </w:rPr>
        <w:t>2</w:t>
      </w:r>
      <w:r w:rsidRPr="00B20A31">
        <w:rPr>
          <w:b/>
          <w:bCs/>
          <w:sz w:val="24"/>
          <w:szCs w:val="28"/>
        </w:rPr>
        <w:t> </w:t>
      </w:r>
    </w:p>
    <w:p w14:paraId="1732D431" w14:textId="77777777" w:rsidR="00640580" w:rsidRPr="008906DC" w:rsidRDefault="00640580" w:rsidP="00640580">
      <w:pPr>
        <w:shd w:val="clear" w:color="auto" w:fill="17365D" w:themeFill="text2" w:themeFillShade="BF"/>
        <w:jc w:val="center"/>
        <w:rPr>
          <w:b/>
          <w:bCs/>
          <w:sz w:val="32"/>
          <w:szCs w:val="36"/>
        </w:rPr>
      </w:pPr>
      <w:r w:rsidRPr="008906DC">
        <w:rPr>
          <w:sz w:val="24"/>
          <w:szCs w:val="28"/>
        </w:rPr>
        <w:t>Préparation de l’exposé (durée : 1h00)</w:t>
      </w:r>
    </w:p>
    <w:p w14:paraId="14031C04" w14:textId="77777777" w:rsidR="00640580" w:rsidRDefault="00640580" w:rsidP="00640580"/>
    <w:p w14:paraId="5656927A" w14:textId="77777777" w:rsidR="00640580" w:rsidRDefault="00640580" w:rsidP="00640580">
      <w:pPr>
        <w:spacing w:after="200"/>
        <w:rPr>
          <w:szCs w:val="20"/>
          <w:highlight w:val="yellow"/>
        </w:rPr>
      </w:pPr>
      <w:r w:rsidRPr="00A13C0D">
        <w:rPr>
          <w:szCs w:val="20"/>
        </w:rPr>
        <w:t>Le candidat prépare et termine la présentation qu’il effectuera devant le jury. Durant cette phase</w:t>
      </w:r>
      <w:r>
        <w:rPr>
          <w:szCs w:val="20"/>
        </w:rPr>
        <w:t xml:space="preserve"> </w:t>
      </w:r>
      <w:r w:rsidRPr="00A13C0D">
        <w:rPr>
          <w:szCs w:val="20"/>
        </w:rPr>
        <w:t>de préparation de l’exposé, le candidat n’a plus accès au système pluri technologique, support</w:t>
      </w:r>
      <w:r>
        <w:rPr>
          <w:szCs w:val="20"/>
        </w:rPr>
        <w:t xml:space="preserve"> </w:t>
      </w:r>
      <w:r w:rsidRPr="00A13C0D">
        <w:rPr>
          <w:szCs w:val="20"/>
        </w:rPr>
        <w:t>de l’activité pratique et aux logiciels de simulation. Le candidat conserve cependant à sa</w:t>
      </w:r>
      <w:r>
        <w:rPr>
          <w:szCs w:val="20"/>
        </w:rPr>
        <w:t xml:space="preserve"> </w:t>
      </w:r>
      <w:r w:rsidRPr="00A13C0D">
        <w:rPr>
          <w:szCs w:val="20"/>
        </w:rPr>
        <w:t>disposition l’ensemble des ressources associées au sujet. Il dispose d’un poste informatique</w:t>
      </w:r>
      <w:r>
        <w:rPr>
          <w:szCs w:val="20"/>
        </w:rPr>
        <w:t xml:space="preserve"> </w:t>
      </w:r>
      <w:r w:rsidRPr="00A13C0D">
        <w:rPr>
          <w:szCs w:val="20"/>
        </w:rPr>
        <w:t>doté des logiciels courants de bureautique et de ses résultats obtenus lors de la phase 1</w:t>
      </w:r>
      <w:r>
        <w:rPr>
          <w:szCs w:val="20"/>
        </w:rPr>
        <w:t>.</w:t>
      </w:r>
    </w:p>
    <w:p w14:paraId="2093ABD5" w14:textId="77777777" w:rsidR="00640580" w:rsidRDefault="00640580" w:rsidP="00640580">
      <w:bookmarkStart w:id="1" w:name="_Hlk70367136"/>
    </w:p>
    <w:p w14:paraId="5C33D06F" w14:textId="77777777" w:rsidR="00640580" w:rsidRDefault="00640580" w:rsidP="00640580">
      <w:pPr>
        <w:shd w:val="clear" w:color="auto" w:fill="17365D" w:themeFill="text2" w:themeFillShade="BF"/>
        <w:jc w:val="center"/>
        <w:rPr>
          <w:b/>
          <w:bCs/>
          <w:sz w:val="24"/>
          <w:szCs w:val="28"/>
        </w:rPr>
      </w:pPr>
      <w:r>
        <w:rPr>
          <w:b/>
          <w:bCs/>
          <w:sz w:val="24"/>
          <w:szCs w:val="28"/>
        </w:rPr>
        <w:t>PHASE</w:t>
      </w:r>
      <w:r w:rsidRPr="00B20A31">
        <w:rPr>
          <w:b/>
          <w:bCs/>
          <w:sz w:val="24"/>
          <w:szCs w:val="28"/>
        </w:rPr>
        <w:t xml:space="preserve"> </w:t>
      </w:r>
      <w:r>
        <w:rPr>
          <w:b/>
          <w:bCs/>
          <w:sz w:val="24"/>
          <w:szCs w:val="28"/>
        </w:rPr>
        <w:t>3</w:t>
      </w:r>
    </w:p>
    <w:p w14:paraId="4AD02C28" w14:textId="77777777" w:rsidR="00640580" w:rsidRPr="008906DC" w:rsidRDefault="00640580" w:rsidP="00640580">
      <w:pPr>
        <w:shd w:val="clear" w:color="auto" w:fill="17365D" w:themeFill="text2" w:themeFillShade="BF"/>
        <w:jc w:val="center"/>
        <w:rPr>
          <w:b/>
          <w:bCs/>
          <w:sz w:val="32"/>
          <w:szCs w:val="36"/>
        </w:rPr>
      </w:pPr>
      <w:r>
        <w:rPr>
          <w:sz w:val="24"/>
          <w:szCs w:val="28"/>
        </w:rPr>
        <w:t>Présentation des travaux</w:t>
      </w:r>
      <w:r w:rsidRPr="008906DC">
        <w:rPr>
          <w:sz w:val="24"/>
          <w:szCs w:val="28"/>
        </w:rPr>
        <w:t xml:space="preserve"> (durée : 1h00)</w:t>
      </w:r>
    </w:p>
    <w:p w14:paraId="2F3AE1B5" w14:textId="77777777" w:rsidR="00640580" w:rsidRDefault="00640580" w:rsidP="00640580">
      <w:r>
        <w:t>L’exposé oral, d’une durée maximale de 30 minutes, comporte :</w:t>
      </w:r>
    </w:p>
    <w:p w14:paraId="00F1BB2B" w14:textId="77777777" w:rsidR="00640580" w:rsidRDefault="00640580" w:rsidP="00640580">
      <w:pPr>
        <w:pStyle w:val="Paragraphedeliste"/>
        <w:numPr>
          <w:ilvl w:val="0"/>
          <w:numId w:val="25"/>
        </w:numPr>
      </w:pPr>
      <w:r>
        <w:t>la présentation de la séquence de formation dont le contexte pédagogique est imposé (durée indicative de 15 minutes) ;</w:t>
      </w:r>
    </w:p>
    <w:p w14:paraId="54A60F00" w14:textId="77777777" w:rsidR="00640580" w:rsidRDefault="00640580" w:rsidP="00640580">
      <w:pPr>
        <w:pStyle w:val="Paragraphedeliste"/>
        <w:numPr>
          <w:ilvl w:val="0"/>
          <w:numId w:val="25"/>
        </w:numPr>
      </w:pPr>
      <w:r>
        <w:t>la présentation de la pertinence du support par rapport à la séquence pédagogique imposée (5 minutes) ;</w:t>
      </w:r>
    </w:p>
    <w:p w14:paraId="019A5D8E" w14:textId="77777777" w:rsidR="00640580" w:rsidRDefault="00640580" w:rsidP="00640580">
      <w:pPr>
        <w:pStyle w:val="Paragraphedeliste"/>
        <w:numPr>
          <w:ilvl w:val="0"/>
          <w:numId w:val="25"/>
        </w:numPr>
      </w:pPr>
      <w:r>
        <w:t>la présentation de la séance à caractère expérimentale envisagée dans le cadre de la séquence pédagogique exposée (10 minutes).</w:t>
      </w:r>
    </w:p>
    <w:p w14:paraId="1A03B468" w14:textId="77777777" w:rsidR="00640580" w:rsidRDefault="00640580" w:rsidP="00640580"/>
    <w:bookmarkEnd w:id="1"/>
    <w:p w14:paraId="1B2CA684" w14:textId="77777777" w:rsidR="00640580" w:rsidRDefault="00640580" w:rsidP="00640580"/>
    <w:sectPr w:rsidR="00640580" w:rsidSect="00640580">
      <w:headerReference w:type="default" r:id="rId19"/>
      <w:footerReference w:type="default" r:id="rId20"/>
      <w:headerReference w:type="first" r:id="rId21"/>
      <w:pgSz w:w="11906" w:h="16838"/>
      <w:pgMar w:top="1276" w:right="851" w:bottom="992" w:left="851" w:header="709" w:footer="31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88CF1A" w14:textId="77777777" w:rsidR="00C94F5B" w:rsidRDefault="00C94F5B" w:rsidP="00D917A8">
      <w:pPr>
        <w:spacing w:line="240" w:lineRule="auto"/>
      </w:pPr>
      <w:r>
        <w:separator/>
      </w:r>
    </w:p>
  </w:endnote>
  <w:endnote w:type="continuationSeparator" w:id="0">
    <w:p w14:paraId="095B818D" w14:textId="77777777" w:rsidR="00C94F5B" w:rsidRDefault="00C94F5B"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w Cen MT">
    <w:panose1 w:val="020B0602020104020603"/>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0"/>
      <w:gridCol w:w="2642"/>
      <w:gridCol w:w="2818"/>
    </w:tblGrid>
    <w:tr w:rsidR="00E34F72" w:rsidRPr="00E34F72" w14:paraId="78FC43C0" w14:textId="77777777" w:rsidTr="00E34F72">
      <w:tc>
        <w:tcPr>
          <w:tcW w:w="3448" w:type="dxa"/>
        </w:tcPr>
        <w:p w14:paraId="361C948C" w14:textId="77777777" w:rsidR="00E34F72" w:rsidRPr="00E34F72" w:rsidRDefault="00E34F72" w:rsidP="00342F89">
          <w:pPr>
            <w:rPr>
              <w:i/>
              <w:noProof/>
              <w:sz w:val="16"/>
            </w:rPr>
          </w:pPr>
          <w:r w:rsidRPr="00E34F72">
            <w:rPr>
              <w:i/>
              <w:noProof/>
              <w:sz w:val="16"/>
            </w:rPr>
            <w:t xml:space="preserve">Xavier Pessoles </w:t>
          </w:r>
        </w:p>
        <w:p w14:paraId="017B866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7AE07C40" w14:textId="77777777" w:rsidR="00E34F72" w:rsidRPr="00E34F72" w:rsidRDefault="00E34F72" w:rsidP="00E34F72">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Pr>
              <w:i/>
              <w:noProof/>
              <w:sz w:val="16"/>
            </w:rPr>
            <w:t>2</w:t>
          </w:r>
          <w:r w:rsidRPr="00E34F72">
            <w:rPr>
              <w:i/>
              <w:noProof/>
              <w:sz w:val="16"/>
            </w:rPr>
            <w:fldChar w:fldCharType="end"/>
          </w:r>
        </w:p>
      </w:tc>
      <w:tc>
        <w:tcPr>
          <w:tcW w:w="3448" w:type="dxa"/>
          <w:vAlign w:val="center"/>
        </w:tcPr>
        <w:p w14:paraId="110BAB19" w14:textId="77777777" w:rsidR="00E34F72" w:rsidRDefault="00E34F72" w:rsidP="00E34F72">
          <w:pPr>
            <w:jc w:val="right"/>
            <w:rPr>
              <w:i/>
              <w:noProof/>
              <w:sz w:val="16"/>
            </w:rPr>
          </w:pPr>
          <w:r>
            <w:rPr>
              <w:i/>
              <w:noProof/>
              <w:sz w:val="16"/>
            </w:rPr>
            <w:t>Préparation aux oaraux</w:t>
          </w:r>
        </w:p>
        <w:p w14:paraId="07AFA93D" w14:textId="77777777" w:rsidR="00E34F72" w:rsidRPr="00E34F72" w:rsidRDefault="00E34F72" w:rsidP="00E34F72">
          <w:pPr>
            <w:jc w:val="right"/>
            <w:rPr>
              <w:i/>
              <w:noProof/>
              <w:sz w:val="16"/>
            </w:rPr>
          </w:pPr>
          <w:r>
            <w:rPr>
              <w:i/>
              <w:noProof/>
              <w:sz w:val="16"/>
            </w:rPr>
            <w:t>Robot MaxPID</w:t>
          </w:r>
        </w:p>
      </w:tc>
    </w:tr>
  </w:tbl>
  <w:p w14:paraId="00C01E9B" w14:textId="77777777" w:rsidR="00E34F72" w:rsidRDefault="00E34F7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3395"/>
      <w:gridCol w:w="3406"/>
    </w:tblGrid>
    <w:tr w:rsidR="00E34F72" w:rsidRPr="00E34F72" w14:paraId="19C90892" w14:textId="77777777" w:rsidTr="00342F89">
      <w:tc>
        <w:tcPr>
          <w:tcW w:w="3448" w:type="dxa"/>
        </w:tcPr>
        <w:p w14:paraId="479A52FB" w14:textId="77777777" w:rsidR="00E34F72" w:rsidRPr="00E34F72" w:rsidRDefault="00E34F72" w:rsidP="00342F89">
          <w:pPr>
            <w:rPr>
              <w:i/>
              <w:noProof/>
              <w:sz w:val="16"/>
            </w:rPr>
          </w:pPr>
          <w:r w:rsidRPr="00E34F72">
            <w:rPr>
              <w:i/>
              <w:noProof/>
              <w:sz w:val="16"/>
            </w:rPr>
            <w:t xml:space="preserve">Xavier Pessoles </w:t>
          </w:r>
        </w:p>
        <w:p w14:paraId="066E52DC" w14:textId="77777777" w:rsidR="00E34F72" w:rsidRPr="00E34F72" w:rsidRDefault="00E34F72" w:rsidP="00342F89">
          <w:pPr>
            <w:rPr>
              <w:i/>
              <w:noProof/>
              <w:sz w:val="16"/>
            </w:rPr>
          </w:pPr>
          <w:r w:rsidRPr="00E34F72">
            <w:rPr>
              <w:i/>
              <w:noProof/>
              <w:sz w:val="16"/>
            </w:rPr>
            <w:t>Emilien Durif</w:t>
          </w:r>
        </w:p>
      </w:tc>
      <w:tc>
        <w:tcPr>
          <w:tcW w:w="3448" w:type="dxa"/>
          <w:vAlign w:val="center"/>
        </w:tcPr>
        <w:p w14:paraId="516D7612" w14:textId="77777777" w:rsidR="00E34F72" w:rsidRPr="00E34F72" w:rsidRDefault="00E34F72" w:rsidP="00342F89">
          <w:pPr>
            <w:jc w:val="center"/>
            <w:rPr>
              <w:i/>
              <w:noProof/>
              <w:sz w:val="16"/>
            </w:rPr>
          </w:pPr>
          <w:r w:rsidRPr="00E34F72">
            <w:rPr>
              <w:i/>
              <w:noProof/>
              <w:sz w:val="16"/>
            </w:rPr>
            <w:fldChar w:fldCharType="begin"/>
          </w:r>
          <w:r w:rsidRPr="00E34F72">
            <w:rPr>
              <w:i/>
              <w:noProof/>
              <w:sz w:val="16"/>
            </w:rPr>
            <w:instrText>PAGE   \* MERGEFORMAT</w:instrText>
          </w:r>
          <w:r w:rsidRPr="00E34F72">
            <w:rPr>
              <w:i/>
              <w:noProof/>
              <w:sz w:val="16"/>
            </w:rPr>
            <w:fldChar w:fldCharType="separate"/>
          </w:r>
          <w:r w:rsidR="00775DA6">
            <w:rPr>
              <w:i/>
              <w:noProof/>
              <w:sz w:val="16"/>
            </w:rPr>
            <w:t>3</w:t>
          </w:r>
          <w:r w:rsidRPr="00E34F72">
            <w:rPr>
              <w:i/>
              <w:noProof/>
              <w:sz w:val="16"/>
            </w:rPr>
            <w:fldChar w:fldCharType="end"/>
          </w:r>
        </w:p>
      </w:tc>
      <w:tc>
        <w:tcPr>
          <w:tcW w:w="3448" w:type="dxa"/>
          <w:vAlign w:val="center"/>
        </w:tcPr>
        <w:p w14:paraId="6F577A8F" w14:textId="6DF73C16" w:rsidR="00E34F72" w:rsidRDefault="00775DA6" w:rsidP="00342F89">
          <w:pPr>
            <w:jc w:val="right"/>
            <w:rPr>
              <w:i/>
              <w:noProof/>
              <w:sz w:val="16"/>
            </w:rPr>
          </w:pPr>
          <w:r>
            <w:rPr>
              <w:i/>
              <w:noProof/>
              <w:sz w:val="16"/>
            </w:rPr>
            <w:t>Préparation aux o</w:t>
          </w:r>
          <w:r w:rsidR="00E34F72">
            <w:rPr>
              <w:i/>
              <w:noProof/>
              <w:sz w:val="16"/>
            </w:rPr>
            <w:t>raux</w:t>
          </w:r>
        </w:p>
        <w:p w14:paraId="0A05C0FB" w14:textId="18688378" w:rsidR="00E34F72" w:rsidRPr="00E34F72" w:rsidRDefault="00630C79" w:rsidP="00342F89">
          <w:pPr>
            <w:jc w:val="right"/>
            <w:rPr>
              <w:i/>
              <w:noProof/>
              <w:sz w:val="16"/>
            </w:rPr>
          </w:pPr>
          <w:r>
            <w:rPr>
              <w:i/>
              <w:noProof/>
              <w:sz w:val="16"/>
            </w:rPr>
            <w:t>Comax</w:t>
          </w:r>
        </w:p>
      </w:tc>
    </w:tr>
  </w:tbl>
  <w:p w14:paraId="505A8308" w14:textId="77777777" w:rsidR="00E34F72" w:rsidRDefault="00E34F72">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F1153C" w14:textId="77777777" w:rsidR="00C94F5B" w:rsidRDefault="00C94F5B" w:rsidP="00D917A8">
      <w:pPr>
        <w:spacing w:line="240" w:lineRule="auto"/>
      </w:pPr>
      <w:r>
        <w:separator/>
      </w:r>
    </w:p>
  </w:footnote>
  <w:footnote w:type="continuationSeparator" w:id="0">
    <w:p w14:paraId="0E5F29B7" w14:textId="77777777" w:rsidR="00C94F5B" w:rsidRDefault="00C94F5B" w:rsidP="00D917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E96D3" w14:textId="20767879" w:rsidR="00734082" w:rsidRDefault="00734082">
    <w:pPr>
      <w:pStyle w:val="En-tte"/>
    </w:pPr>
    <w:r>
      <w:rPr>
        <w:noProof/>
        <w:lang w:eastAsia="zh-CN"/>
      </w:rPr>
      <mc:AlternateContent>
        <mc:Choice Requires="wps">
          <w:drawing>
            <wp:anchor distT="0" distB="0" distL="114300" distR="114300" simplePos="0" relativeHeight="251663360" behindDoc="0" locked="0" layoutInCell="1" allowOverlap="1" wp14:anchorId="613DB243" wp14:editId="37DAC6F4">
              <wp:simplePos x="0" y="0"/>
              <wp:positionH relativeFrom="column">
                <wp:posOffset>-6535420</wp:posOffset>
              </wp:positionH>
              <wp:positionV relativeFrom="paragraph">
                <wp:posOffset>4311015</wp:posOffset>
              </wp:positionV>
              <wp:extent cx="10754995" cy="1268730"/>
              <wp:effectExtent l="0" t="317" r="26987" b="26988"/>
              <wp:wrapSquare wrapText="bothSides"/>
              <wp:docPr id="6" name="Rectangle 6"/>
              <wp:cNvGraphicFramePr/>
              <a:graphic xmlns:a="http://schemas.openxmlformats.org/drawingml/2006/main">
                <a:graphicData uri="http://schemas.microsoft.com/office/word/2010/wordprocessingShape">
                  <wps:wsp>
                    <wps:cNvSpPr/>
                    <wps:spPr>
                      <a:xfrm rot="16200000">
                        <a:off x="0" y="0"/>
                        <a:ext cx="10754995" cy="1268730"/>
                      </a:xfrm>
                      <a:prstGeom prst="rect">
                        <a:avLst/>
                      </a:prstGeom>
                      <a:solidFill>
                        <a:schemeClr val="accent5">
                          <a:lumMod val="50000"/>
                        </a:schemeClr>
                      </a:solidFill>
                      <a:ln>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F1F805" w14:textId="7922AA8D" w:rsidR="00734082" w:rsidRPr="004607CB" w:rsidRDefault="00BC14CF" w:rsidP="00BC14CF">
                          <w:pPr>
                            <w:jc w:val="center"/>
                            <w:rPr>
                              <w:b/>
                              <w:smallCaps/>
                              <w:sz w:val="72"/>
                            </w:rPr>
                          </w:pPr>
                          <w:r>
                            <w:rPr>
                              <w:b/>
                              <w:smallCaps/>
                              <w:sz w:val="72"/>
                            </w:rPr>
                            <w:t>Préparation à L’Agrégation SI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3DB243" id="Rectangle 6" o:spid="_x0000_s1031" style="position:absolute;left:0;text-align:left;margin-left:-514.6pt;margin-top:339.45pt;width:846.85pt;height:99.9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" fillcolor="#205867 [1608]" strokecolor="#205867 [1608]" strokeweight="2pt">
              <v:textbox>
                <w:txbxContent>
                  <w:p w14:paraId="63F1F805" w14:textId="7922AA8D" w:rsidR="00734082" w:rsidRPr="004607CB" w:rsidRDefault="00BC14CF" w:rsidP="00BC14CF">
                    <w:pPr>
                      <w:jc w:val="center"/>
                      <w:rPr>
                        <w:b/>
                        <w:smallCaps/>
                        <w:sz w:val="72"/>
                      </w:rPr>
                    </w:pPr>
                    <w:r>
                      <w:rPr>
                        <w:b/>
                        <w:smallCaps/>
                        <w:sz w:val="72"/>
                      </w:rPr>
                      <w:t>Préparation à L’Agrégation SII</w:t>
                    </w:r>
                  </w:p>
                </w:txbxContent>
              </v:textbox>
              <w10:wrap type="squar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1"/>
      <w:gridCol w:w="5572"/>
      <w:gridCol w:w="1647"/>
    </w:tblGrid>
    <w:tr w:rsidR="00AF1B1C" w14:paraId="75181D8F" w14:textId="77777777" w:rsidTr="00342F89">
      <w:tc>
        <w:tcPr>
          <w:tcW w:w="1242" w:type="dxa"/>
        </w:tcPr>
        <w:p w14:paraId="103A34C5" w14:textId="77777777" w:rsidR="00AF1B1C" w:rsidRDefault="00AF1B1C" w:rsidP="00342F89">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750AE811" wp14:editId="3E75BE93">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30" w:type="dxa"/>
          <w:tcBorders>
            <w:bottom w:val="single" w:sz="4" w:space="0" w:color="auto"/>
          </w:tcBorders>
        </w:tcPr>
        <w:p w14:paraId="240723DD" w14:textId="77777777" w:rsidR="00AF1B1C" w:rsidRDefault="00AF1B1C" w:rsidP="00342F89">
          <w:pPr>
            <w:pStyle w:val="En-tte"/>
          </w:pPr>
        </w:p>
      </w:tc>
      <w:tc>
        <w:tcPr>
          <w:tcW w:w="1842" w:type="dxa"/>
        </w:tcPr>
        <w:p w14:paraId="40F794E6" w14:textId="77777777" w:rsidR="00AF1B1C" w:rsidRPr="00CF549E" w:rsidRDefault="00AF1B1C" w:rsidP="00342F89">
          <w:pPr>
            <w:pStyle w:val="En-tte"/>
            <w:jc w:val="right"/>
            <w:rPr>
              <w:rFonts w:ascii="Tw Cen MT" w:hAnsi="Tw Cen MT"/>
              <w:i/>
              <w:sz w:val="18"/>
            </w:rPr>
          </w:pPr>
          <w:r w:rsidRPr="00CF549E">
            <w:rPr>
              <w:rFonts w:ascii="Tw Cen MT" w:hAnsi="Tw Cen MT"/>
              <w:i/>
              <w:sz w:val="18"/>
            </w:rPr>
            <w:t>Sciences Industrielles de l’ingénieur</w:t>
          </w:r>
        </w:p>
      </w:tc>
    </w:tr>
  </w:tbl>
  <w:p w14:paraId="3932E744" w14:textId="77777777" w:rsidR="00AF1B1C" w:rsidRPr="00AF1B1C" w:rsidRDefault="00AF1B1C">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1"/>
      <w:gridCol w:w="4552"/>
      <w:gridCol w:w="1527"/>
    </w:tblGrid>
    <w:tr w:rsidR="00E34F72" w14:paraId="6DD1D38D" w14:textId="77777777" w:rsidTr="00342F89">
      <w:tc>
        <w:tcPr>
          <w:tcW w:w="1242" w:type="dxa"/>
        </w:tcPr>
        <w:p w14:paraId="1A2765EC" w14:textId="0CE0072D" w:rsidR="00E34F72" w:rsidRDefault="00BC14CF" w:rsidP="00342F89">
          <w:pPr>
            <w:pStyle w:val="En-tte"/>
          </w:pPr>
          <w:r>
            <w:rPr>
              <w:noProof/>
            </w:rPr>
            <w:drawing>
              <wp:inline distT="0" distB="0" distL="0" distR="0" wp14:anchorId="09800C30" wp14:editId="106041D1">
                <wp:extent cx="1222872" cy="38774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
                          <a:extLst>
                            <a:ext uri="{28A0092B-C50C-407E-A947-70E740481C1C}">
                              <a14:useLocalDpi xmlns:a14="http://schemas.microsoft.com/office/drawing/2010/main" val="0"/>
                            </a:ext>
                          </a:extLst>
                        </a:blip>
                        <a:srcRect t="27973" b="29758"/>
                        <a:stretch/>
                      </pic:blipFill>
                      <pic:spPr bwMode="auto">
                        <a:xfrm>
                          <a:off x="0" y="0"/>
                          <a:ext cx="1241202" cy="3935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230" w:type="dxa"/>
          <w:tcBorders>
            <w:bottom w:val="single" w:sz="4" w:space="0" w:color="auto"/>
          </w:tcBorders>
        </w:tcPr>
        <w:p w14:paraId="747DC62E" w14:textId="77777777" w:rsidR="00E34F72" w:rsidRDefault="00E34F72" w:rsidP="00342F89">
          <w:pPr>
            <w:pStyle w:val="En-tte"/>
          </w:pPr>
        </w:p>
      </w:tc>
      <w:tc>
        <w:tcPr>
          <w:tcW w:w="1842" w:type="dxa"/>
        </w:tcPr>
        <w:p w14:paraId="1828BC70" w14:textId="77777777" w:rsidR="00E34F72" w:rsidRPr="00CF549E" w:rsidRDefault="00E34F72" w:rsidP="00342F89">
          <w:pPr>
            <w:pStyle w:val="En-tte"/>
            <w:jc w:val="right"/>
            <w:rPr>
              <w:rFonts w:ascii="Tw Cen MT" w:hAnsi="Tw Cen MT"/>
              <w:i/>
              <w:sz w:val="18"/>
            </w:rPr>
          </w:pPr>
          <w:r w:rsidRPr="00CF549E">
            <w:rPr>
              <w:rFonts w:ascii="Tw Cen MT" w:hAnsi="Tw Cen MT"/>
              <w:i/>
              <w:sz w:val="18"/>
            </w:rPr>
            <w:t>Sciences Industrielles de l’ingénieur</w:t>
          </w:r>
        </w:p>
      </w:tc>
    </w:tr>
  </w:tbl>
  <w:p w14:paraId="25ADB146" w14:textId="77777777" w:rsidR="006801FE" w:rsidRDefault="006801FE">
    <w:pPr>
      <w:pStyle w:val="En-tt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37C101" w14:textId="77777777" w:rsidR="00AF1B1C" w:rsidRPr="00B82963" w:rsidRDefault="00AF1B1C" w:rsidP="00B82963">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C303B"/>
    <w:multiLevelType w:val="hybridMultilevel"/>
    <w:tmpl w:val="71D6BA9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BDA595A"/>
    <w:multiLevelType w:val="hybridMultilevel"/>
    <w:tmpl w:val="474C7D3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C944CE5"/>
    <w:multiLevelType w:val="hybridMultilevel"/>
    <w:tmpl w:val="403A49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E2D0F26"/>
    <w:multiLevelType w:val="hybridMultilevel"/>
    <w:tmpl w:val="D486A07A"/>
    <w:lvl w:ilvl="0" w:tplc="70A26A0A">
      <w:numFmt w:val="bullet"/>
      <w:lvlText w:val="▪"/>
      <w:lvlJc w:val="left"/>
      <w:pPr>
        <w:ind w:left="720" w:hanging="360"/>
      </w:pPr>
      <w:rPr>
        <w:rFonts w:ascii="Calibri" w:hAnsi="Calibri" w:cstheme="minorBidi" w:hint="default"/>
        <w:color w:val="215868" w:themeColor="accent5" w:themeShade="8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3391EE7"/>
    <w:multiLevelType w:val="hybridMultilevel"/>
    <w:tmpl w:val="84728E6A"/>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AD87D15"/>
    <w:multiLevelType w:val="hybridMultilevel"/>
    <w:tmpl w:val="C7A48B5C"/>
    <w:lvl w:ilvl="0" w:tplc="0C78ADCA">
      <w:start w:val="1"/>
      <w:numFmt w:val="bullet"/>
      <w:lvlText w:val=""/>
      <w:lvlJc w:val="left"/>
      <w:pPr>
        <w:ind w:left="720" w:hanging="360"/>
      </w:pPr>
      <w:rPr>
        <w:rFonts w:ascii="Wingdings" w:hAnsi="Wingdings" w:hint="default"/>
        <w:color w:val="215868" w:themeColor="accent5" w:themeShade="80"/>
        <w:sz w:val="1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C1C12DB"/>
    <w:multiLevelType w:val="hybridMultilevel"/>
    <w:tmpl w:val="305EFA92"/>
    <w:lvl w:ilvl="0" w:tplc="12F0ED68">
      <w:start w:val="1"/>
      <w:numFmt w:val="bullet"/>
      <w:lvlText w:val=""/>
      <w:lvlJc w:val="left"/>
      <w:pPr>
        <w:ind w:left="360" w:hanging="360"/>
      </w:pPr>
      <w:rPr>
        <w:rFonts w:ascii="Wingdings" w:hAnsi="Wingdings" w:hint="default"/>
        <w:color w:val="auto"/>
        <w:sz w:val="18"/>
      </w:rPr>
    </w:lvl>
    <w:lvl w:ilvl="1" w:tplc="23EECDC6">
      <w:start w:val="1"/>
      <w:numFmt w:val="bullet"/>
      <w:lvlText w:val="∎"/>
      <w:lvlJc w:val="left"/>
      <w:pPr>
        <w:ind w:left="1440" w:hanging="360"/>
      </w:pPr>
      <w:rPr>
        <w:rFonts w:ascii="Cambria" w:hAnsi="Cambria" w:hint="default"/>
        <w:color w:val="002060"/>
        <w:sz w:val="16"/>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 w15:restartNumberingAfterBreak="0">
    <w:nsid w:val="1EBA7624"/>
    <w:multiLevelType w:val="hybridMultilevel"/>
    <w:tmpl w:val="1A84820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0E7679C"/>
    <w:multiLevelType w:val="hybridMultilevel"/>
    <w:tmpl w:val="36085BC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2C461E6"/>
    <w:multiLevelType w:val="hybridMultilevel"/>
    <w:tmpl w:val="E564E0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6746EC6"/>
    <w:multiLevelType w:val="hybridMultilevel"/>
    <w:tmpl w:val="C3402070"/>
    <w:lvl w:ilvl="0" w:tplc="0C78ADCA">
      <w:start w:val="1"/>
      <w:numFmt w:val="bullet"/>
      <w:lvlText w:val=""/>
      <w:lvlJc w:val="left"/>
      <w:pPr>
        <w:ind w:left="720" w:hanging="360"/>
      </w:pPr>
      <w:rPr>
        <w:rFonts w:ascii="Wingdings" w:hAnsi="Wingdings" w:hint="default"/>
        <w:color w:val="215868" w:themeColor="accent5" w:themeShade="80"/>
        <w:sz w:val="18"/>
      </w:rPr>
    </w:lvl>
    <w:lvl w:ilvl="1" w:tplc="23EECDC6">
      <w:start w:val="1"/>
      <w:numFmt w:val="bullet"/>
      <w:lvlText w:val="∎"/>
      <w:lvlJc w:val="left"/>
      <w:pPr>
        <w:ind w:left="1440" w:hanging="360"/>
      </w:pPr>
      <w:rPr>
        <w:rFonts w:ascii="Cambria" w:hAnsi="Cambria" w:hint="default"/>
        <w:color w:val="002060"/>
        <w:sz w:val="16"/>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282C5F64"/>
    <w:multiLevelType w:val="hybridMultilevel"/>
    <w:tmpl w:val="848C5CEC"/>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29751791"/>
    <w:multiLevelType w:val="hybridMultilevel"/>
    <w:tmpl w:val="EB6405A6"/>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AF2518D"/>
    <w:multiLevelType w:val="hybridMultilevel"/>
    <w:tmpl w:val="919C9B2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29C3DFA"/>
    <w:multiLevelType w:val="hybridMultilevel"/>
    <w:tmpl w:val="2DF20BCE"/>
    <w:lvl w:ilvl="0" w:tplc="12F0ED68">
      <w:start w:val="1"/>
      <w:numFmt w:val="bullet"/>
      <w:lvlText w:val=""/>
      <w:lvlJc w:val="left"/>
      <w:pPr>
        <w:ind w:left="720" w:hanging="360"/>
      </w:pPr>
      <w:rPr>
        <w:rFonts w:ascii="Wingdings" w:hAnsi="Wingdings" w:hint="default"/>
        <w:color w:val="auto"/>
        <w:sz w:val="18"/>
      </w:rPr>
    </w:lvl>
    <w:lvl w:ilvl="1" w:tplc="23EECDC6">
      <w:start w:val="1"/>
      <w:numFmt w:val="bullet"/>
      <w:lvlText w:val="∎"/>
      <w:lvlJc w:val="left"/>
      <w:pPr>
        <w:ind w:left="1440" w:hanging="360"/>
      </w:pPr>
      <w:rPr>
        <w:rFonts w:ascii="Cambria" w:hAnsi="Cambria" w:hint="default"/>
        <w:color w:val="002060"/>
        <w:sz w:val="16"/>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35095F58"/>
    <w:multiLevelType w:val="hybridMultilevel"/>
    <w:tmpl w:val="1B8C387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3B4B5C1C"/>
    <w:multiLevelType w:val="hybridMultilevel"/>
    <w:tmpl w:val="D4A427E2"/>
    <w:lvl w:ilvl="0" w:tplc="9086E356">
      <w:start w:val="1"/>
      <w:numFmt w:val="bullet"/>
      <w:lvlText w:val=""/>
      <w:lvlJc w:val="left"/>
      <w:pPr>
        <w:ind w:left="720" w:hanging="360"/>
      </w:pPr>
      <w:rPr>
        <w:rFonts w:ascii="Wingdings" w:hAnsi="Wingdings" w:hint="default"/>
        <w:color w:val="C0000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C164729"/>
    <w:multiLevelType w:val="hybridMultilevel"/>
    <w:tmpl w:val="D66681AC"/>
    <w:lvl w:ilvl="0" w:tplc="13C4B39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3F4D341B"/>
    <w:multiLevelType w:val="hybridMultilevel"/>
    <w:tmpl w:val="95AA085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0" w15:restartNumberingAfterBreak="0">
    <w:nsid w:val="43F30B2A"/>
    <w:multiLevelType w:val="hybridMultilevel"/>
    <w:tmpl w:val="0FD00E00"/>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4EDE58B1"/>
    <w:multiLevelType w:val="hybridMultilevel"/>
    <w:tmpl w:val="967EDF76"/>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01">
      <w:start w:val="1"/>
      <w:numFmt w:val="bullet"/>
      <w:lvlText w:val=""/>
      <w:lvlJc w:val="left"/>
      <w:pPr>
        <w:tabs>
          <w:tab w:val="num" w:pos="1440"/>
        </w:tabs>
        <w:ind w:left="1440" w:hanging="360"/>
      </w:pPr>
      <w:rPr>
        <w:rFonts w:ascii="Symbol" w:hAnsi="Symbol" w:hint="default"/>
        <w:b/>
        <w:i w:val="0"/>
        <w:sz w:val="20"/>
        <w:szCs w:val="20"/>
      </w:rPr>
    </w:lvl>
    <w:lvl w:ilvl="2" w:tplc="040C001B">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15:restartNumberingAfterBreak="0">
    <w:nsid w:val="4F1F231B"/>
    <w:multiLevelType w:val="hybridMultilevel"/>
    <w:tmpl w:val="4AF4E602"/>
    <w:lvl w:ilvl="0" w:tplc="0C78ADCA">
      <w:start w:val="1"/>
      <w:numFmt w:val="bullet"/>
      <w:lvlText w:val=""/>
      <w:lvlJc w:val="left"/>
      <w:pPr>
        <w:ind w:left="1125" w:hanging="360"/>
      </w:pPr>
      <w:rPr>
        <w:rFonts w:ascii="Wingdings" w:hAnsi="Wingdings" w:hint="default"/>
        <w:color w:val="215868" w:themeColor="accent5" w:themeShade="80"/>
        <w:sz w:val="18"/>
      </w:rPr>
    </w:lvl>
    <w:lvl w:ilvl="1" w:tplc="040C0003" w:tentative="1">
      <w:start w:val="1"/>
      <w:numFmt w:val="bullet"/>
      <w:lvlText w:val="o"/>
      <w:lvlJc w:val="left"/>
      <w:pPr>
        <w:ind w:left="1845" w:hanging="360"/>
      </w:pPr>
      <w:rPr>
        <w:rFonts w:ascii="Courier New" w:hAnsi="Courier New" w:cs="Courier New" w:hint="default"/>
      </w:rPr>
    </w:lvl>
    <w:lvl w:ilvl="2" w:tplc="040C0005" w:tentative="1">
      <w:start w:val="1"/>
      <w:numFmt w:val="bullet"/>
      <w:lvlText w:val=""/>
      <w:lvlJc w:val="left"/>
      <w:pPr>
        <w:ind w:left="2565" w:hanging="360"/>
      </w:pPr>
      <w:rPr>
        <w:rFonts w:ascii="Wingdings" w:hAnsi="Wingdings" w:hint="default"/>
      </w:rPr>
    </w:lvl>
    <w:lvl w:ilvl="3" w:tplc="040C0001" w:tentative="1">
      <w:start w:val="1"/>
      <w:numFmt w:val="bullet"/>
      <w:lvlText w:val=""/>
      <w:lvlJc w:val="left"/>
      <w:pPr>
        <w:ind w:left="3285" w:hanging="360"/>
      </w:pPr>
      <w:rPr>
        <w:rFonts w:ascii="Symbol" w:hAnsi="Symbol" w:hint="default"/>
      </w:rPr>
    </w:lvl>
    <w:lvl w:ilvl="4" w:tplc="040C0003" w:tentative="1">
      <w:start w:val="1"/>
      <w:numFmt w:val="bullet"/>
      <w:lvlText w:val="o"/>
      <w:lvlJc w:val="left"/>
      <w:pPr>
        <w:ind w:left="4005" w:hanging="360"/>
      </w:pPr>
      <w:rPr>
        <w:rFonts w:ascii="Courier New" w:hAnsi="Courier New" w:cs="Courier New" w:hint="default"/>
      </w:rPr>
    </w:lvl>
    <w:lvl w:ilvl="5" w:tplc="040C0005" w:tentative="1">
      <w:start w:val="1"/>
      <w:numFmt w:val="bullet"/>
      <w:lvlText w:val=""/>
      <w:lvlJc w:val="left"/>
      <w:pPr>
        <w:ind w:left="4725" w:hanging="360"/>
      </w:pPr>
      <w:rPr>
        <w:rFonts w:ascii="Wingdings" w:hAnsi="Wingdings" w:hint="default"/>
      </w:rPr>
    </w:lvl>
    <w:lvl w:ilvl="6" w:tplc="040C0001" w:tentative="1">
      <w:start w:val="1"/>
      <w:numFmt w:val="bullet"/>
      <w:lvlText w:val=""/>
      <w:lvlJc w:val="left"/>
      <w:pPr>
        <w:ind w:left="5445" w:hanging="360"/>
      </w:pPr>
      <w:rPr>
        <w:rFonts w:ascii="Symbol" w:hAnsi="Symbol" w:hint="default"/>
      </w:rPr>
    </w:lvl>
    <w:lvl w:ilvl="7" w:tplc="040C0003" w:tentative="1">
      <w:start w:val="1"/>
      <w:numFmt w:val="bullet"/>
      <w:lvlText w:val="o"/>
      <w:lvlJc w:val="left"/>
      <w:pPr>
        <w:ind w:left="6165" w:hanging="360"/>
      </w:pPr>
      <w:rPr>
        <w:rFonts w:ascii="Courier New" w:hAnsi="Courier New" w:cs="Courier New" w:hint="default"/>
      </w:rPr>
    </w:lvl>
    <w:lvl w:ilvl="8" w:tplc="040C0005" w:tentative="1">
      <w:start w:val="1"/>
      <w:numFmt w:val="bullet"/>
      <w:lvlText w:val=""/>
      <w:lvlJc w:val="left"/>
      <w:pPr>
        <w:ind w:left="6885" w:hanging="360"/>
      </w:pPr>
      <w:rPr>
        <w:rFonts w:ascii="Wingdings" w:hAnsi="Wingdings" w:hint="default"/>
      </w:rPr>
    </w:lvl>
  </w:abstractNum>
  <w:abstractNum w:abstractNumId="23" w15:restartNumberingAfterBreak="0">
    <w:nsid w:val="53F405D6"/>
    <w:multiLevelType w:val="hybridMultilevel"/>
    <w:tmpl w:val="A30A2C74"/>
    <w:lvl w:ilvl="0" w:tplc="7C844306">
      <w:numFmt w:val="bullet"/>
      <w:lvlText w:val=""/>
      <w:lvlJc w:val="left"/>
      <w:pPr>
        <w:ind w:left="405" w:hanging="360"/>
      </w:pPr>
      <w:rPr>
        <w:rFonts w:ascii="Symbol" w:eastAsia="Calibri" w:hAnsi="Symbol" w:cs="Times New Roman"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24" w15:restartNumberingAfterBreak="0">
    <w:nsid w:val="54076233"/>
    <w:multiLevelType w:val="hybridMultilevel"/>
    <w:tmpl w:val="7C66B7A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57FD4363"/>
    <w:multiLevelType w:val="hybridMultilevel"/>
    <w:tmpl w:val="AC6C3C9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58BC7F76"/>
    <w:multiLevelType w:val="hybridMultilevel"/>
    <w:tmpl w:val="6BDEBEC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A5F2E0E"/>
    <w:multiLevelType w:val="hybridMultilevel"/>
    <w:tmpl w:val="92600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5F3A061E"/>
    <w:multiLevelType w:val="hybridMultilevel"/>
    <w:tmpl w:val="B06A6FA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5F771B01"/>
    <w:multiLevelType w:val="hybridMultilevel"/>
    <w:tmpl w:val="3C26D8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6FA59A2"/>
    <w:multiLevelType w:val="hybridMultilevel"/>
    <w:tmpl w:val="BF34E9F8"/>
    <w:lvl w:ilvl="0" w:tplc="55C85546">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A1C0C4A"/>
    <w:multiLevelType w:val="hybridMultilevel"/>
    <w:tmpl w:val="3CE8F71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6A1F6DAB"/>
    <w:multiLevelType w:val="hybridMultilevel"/>
    <w:tmpl w:val="1D6880D2"/>
    <w:lvl w:ilvl="0" w:tplc="22569734">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6BB838D6"/>
    <w:multiLevelType w:val="hybridMultilevel"/>
    <w:tmpl w:val="D45A2F28"/>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D7F74C3"/>
    <w:multiLevelType w:val="hybridMultilevel"/>
    <w:tmpl w:val="684A5A2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15:restartNumberingAfterBreak="0">
    <w:nsid w:val="6EDE12C7"/>
    <w:multiLevelType w:val="hybridMultilevel"/>
    <w:tmpl w:val="2FBA76A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15:restartNumberingAfterBreak="0">
    <w:nsid w:val="6F7A7DAA"/>
    <w:multiLevelType w:val="hybridMultilevel"/>
    <w:tmpl w:val="8FFAED64"/>
    <w:lvl w:ilvl="0" w:tplc="0C78ADCA">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71CE3D9B"/>
    <w:multiLevelType w:val="hybridMultilevel"/>
    <w:tmpl w:val="3EE068C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724752FE"/>
    <w:multiLevelType w:val="hybridMultilevel"/>
    <w:tmpl w:val="9056B8A4"/>
    <w:lvl w:ilvl="0" w:tplc="98A0B288">
      <w:start w:val="1"/>
      <w:numFmt w:val="decimal"/>
      <w:pStyle w:val="Citation"/>
      <w:lvlText w:val="Activité %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16cid:durableId="1244333939">
    <w:abstractNumId w:val="19"/>
  </w:num>
  <w:num w:numId="2" w16cid:durableId="715810317">
    <w:abstractNumId w:val="36"/>
  </w:num>
  <w:num w:numId="3" w16cid:durableId="1966109430">
    <w:abstractNumId w:val="5"/>
  </w:num>
  <w:num w:numId="4" w16cid:durableId="1471246247">
    <w:abstractNumId w:val="0"/>
  </w:num>
  <w:num w:numId="5" w16cid:durableId="386610840">
    <w:abstractNumId w:val="3"/>
  </w:num>
  <w:num w:numId="6" w16cid:durableId="1768306864">
    <w:abstractNumId w:val="2"/>
  </w:num>
  <w:num w:numId="7" w16cid:durableId="178353604">
    <w:abstractNumId w:val="38"/>
  </w:num>
  <w:num w:numId="8" w16cid:durableId="973219346">
    <w:abstractNumId w:val="22"/>
  </w:num>
  <w:num w:numId="9" w16cid:durableId="344526689">
    <w:abstractNumId w:val="28"/>
  </w:num>
  <w:num w:numId="10" w16cid:durableId="1922329618">
    <w:abstractNumId w:val="8"/>
  </w:num>
  <w:num w:numId="11" w16cid:durableId="1444616617">
    <w:abstractNumId w:val="4"/>
  </w:num>
  <w:num w:numId="12" w16cid:durableId="1298876730">
    <w:abstractNumId w:val="37"/>
  </w:num>
  <w:num w:numId="13" w16cid:durableId="1699045427">
    <w:abstractNumId w:val="12"/>
  </w:num>
  <w:num w:numId="14" w16cid:durableId="1729065253">
    <w:abstractNumId w:val="25"/>
  </w:num>
  <w:num w:numId="15" w16cid:durableId="535389512">
    <w:abstractNumId w:val="16"/>
  </w:num>
  <w:num w:numId="16" w16cid:durableId="1703700987">
    <w:abstractNumId w:val="20"/>
  </w:num>
  <w:num w:numId="17" w16cid:durableId="816537280">
    <w:abstractNumId w:val="1"/>
  </w:num>
  <w:num w:numId="18" w16cid:durableId="793330331">
    <w:abstractNumId w:val="32"/>
  </w:num>
  <w:num w:numId="19" w16cid:durableId="749697161">
    <w:abstractNumId w:val="31"/>
  </w:num>
  <w:num w:numId="20" w16cid:durableId="49697123">
    <w:abstractNumId w:val="17"/>
  </w:num>
  <w:num w:numId="21" w16cid:durableId="1840578758">
    <w:abstractNumId w:val="35"/>
  </w:num>
  <w:num w:numId="22" w16cid:durableId="1865943294">
    <w:abstractNumId w:val="24"/>
  </w:num>
  <w:num w:numId="23" w16cid:durableId="684750079">
    <w:abstractNumId w:val="26"/>
  </w:num>
  <w:num w:numId="24" w16cid:durableId="2046251259">
    <w:abstractNumId w:val="11"/>
  </w:num>
  <w:num w:numId="25" w16cid:durableId="5641253">
    <w:abstractNumId w:val="15"/>
  </w:num>
  <w:num w:numId="26" w16cid:durableId="115764840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751387541">
    <w:abstractNumId w:val="23"/>
  </w:num>
  <w:num w:numId="28" w16cid:durableId="1612935430">
    <w:abstractNumId w:val="34"/>
  </w:num>
  <w:num w:numId="29" w16cid:durableId="2083867500">
    <w:abstractNumId w:val="21"/>
  </w:num>
  <w:num w:numId="30" w16cid:durableId="188833411">
    <w:abstractNumId w:val="27"/>
  </w:num>
  <w:num w:numId="31" w16cid:durableId="649554557">
    <w:abstractNumId w:val="33"/>
  </w:num>
  <w:num w:numId="32" w16cid:durableId="2037343717">
    <w:abstractNumId w:val="39"/>
  </w:num>
  <w:num w:numId="33" w16cid:durableId="1025985581">
    <w:abstractNumId w:val="18"/>
  </w:num>
  <w:num w:numId="34" w16cid:durableId="1973559908">
    <w:abstractNumId w:val="29"/>
  </w:num>
  <w:num w:numId="35" w16cid:durableId="221525827">
    <w:abstractNumId w:val="7"/>
  </w:num>
  <w:num w:numId="36" w16cid:durableId="1350372827">
    <w:abstractNumId w:val="13"/>
  </w:num>
  <w:num w:numId="37" w16cid:durableId="1004698686">
    <w:abstractNumId w:val="9"/>
  </w:num>
  <w:num w:numId="38" w16cid:durableId="1082874319">
    <w:abstractNumId w:val="30"/>
  </w:num>
  <w:num w:numId="39" w16cid:durableId="1466660087">
    <w:abstractNumId w:val="6"/>
  </w:num>
  <w:num w:numId="40" w16cid:durableId="1885486937">
    <w:abstractNumId w:val="14"/>
  </w:num>
  <w:num w:numId="41" w16cid:durableId="1900356591">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defaultTabStop w:val="708"/>
  <w:hyphenationZone w:val="425"/>
  <w:drawingGridHorizontalSpacing w:val="10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05F7"/>
    <w:rsid w:val="00003C78"/>
    <w:rsid w:val="000165AE"/>
    <w:rsid w:val="000167F9"/>
    <w:rsid w:val="00025C63"/>
    <w:rsid w:val="000323FD"/>
    <w:rsid w:val="00033112"/>
    <w:rsid w:val="00033C2F"/>
    <w:rsid w:val="00037747"/>
    <w:rsid w:val="00040C6B"/>
    <w:rsid w:val="00051261"/>
    <w:rsid w:val="000530AF"/>
    <w:rsid w:val="00055122"/>
    <w:rsid w:val="00060D38"/>
    <w:rsid w:val="000611EF"/>
    <w:rsid w:val="0006207F"/>
    <w:rsid w:val="000677CB"/>
    <w:rsid w:val="00071155"/>
    <w:rsid w:val="000730CC"/>
    <w:rsid w:val="0007370E"/>
    <w:rsid w:val="00073794"/>
    <w:rsid w:val="00074116"/>
    <w:rsid w:val="00074426"/>
    <w:rsid w:val="00074C05"/>
    <w:rsid w:val="000838FC"/>
    <w:rsid w:val="000867B7"/>
    <w:rsid w:val="00094610"/>
    <w:rsid w:val="00095A52"/>
    <w:rsid w:val="00095A64"/>
    <w:rsid w:val="00096DA7"/>
    <w:rsid w:val="000A2CA6"/>
    <w:rsid w:val="000C0DBB"/>
    <w:rsid w:val="000C10A0"/>
    <w:rsid w:val="000C2D8C"/>
    <w:rsid w:val="000C5DCA"/>
    <w:rsid w:val="000C60D0"/>
    <w:rsid w:val="000C7403"/>
    <w:rsid w:val="000D207A"/>
    <w:rsid w:val="000D416F"/>
    <w:rsid w:val="000D46C8"/>
    <w:rsid w:val="000E407D"/>
    <w:rsid w:val="000E5EEF"/>
    <w:rsid w:val="000E7242"/>
    <w:rsid w:val="000F0905"/>
    <w:rsid w:val="000F3FC7"/>
    <w:rsid w:val="000F682F"/>
    <w:rsid w:val="001009A2"/>
    <w:rsid w:val="001019E5"/>
    <w:rsid w:val="001024BC"/>
    <w:rsid w:val="00103C31"/>
    <w:rsid w:val="00105359"/>
    <w:rsid w:val="00106ADC"/>
    <w:rsid w:val="001105CE"/>
    <w:rsid w:val="00122EF3"/>
    <w:rsid w:val="00123646"/>
    <w:rsid w:val="0012730B"/>
    <w:rsid w:val="00145669"/>
    <w:rsid w:val="00146C4F"/>
    <w:rsid w:val="001472CC"/>
    <w:rsid w:val="001615F8"/>
    <w:rsid w:val="00177FFD"/>
    <w:rsid w:val="00191DCD"/>
    <w:rsid w:val="001B0B45"/>
    <w:rsid w:val="001B2BFF"/>
    <w:rsid w:val="001B6508"/>
    <w:rsid w:val="001C1BA9"/>
    <w:rsid w:val="001C2E27"/>
    <w:rsid w:val="001C4311"/>
    <w:rsid w:val="001D46F8"/>
    <w:rsid w:val="001E0D3C"/>
    <w:rsid w:val="001E2019"/>
    <w:rsid w:val="002069C8"/>
    <w:rsid w:val="00207EDB"/>
    <w:rsid w:val="00214A89"/>
    <w:rsid w:val="00216AED"/>
    <w:rsid w:val="00230EA8"/>
    <w:rsid w:val="00233CA1"/>
    <w:rsid w:val="00237D1A"/>
    <w:rsid w:val="0027287A"/>
    <w:rsid w:val="00273D41"/>
    <w:rsid w:val="00273D44"/>
    <w:rsid w:val="002758D4"/>
    <w:rsid w:val="0028775C"/>
    <w:rsid w:val="002877F7"/>
    <w:rsid w:val="00297876"/>
    <w:rsid w:val="002B4963"/>
    <w:rsid w:val="002B52BB"/>
    <w:rsid w:val="002C33B7"/>
    <w:rsid w:val="002C631B"/>
    <w:rsid w:val="002C716F"/>
    <w:rsid w:val="002D1AF6"/>
    <w:rsid w:val="002D4C22"/>
    <w:rsid w:val="00312562"/>
    <w:rsid w:val="00312F3B"/>
    <w:rsid w:val="00314A85"/>
    <w:rsid w:val="00315559"/>
    <w:rsid w:val="00315FD9"/>
    <w:rsid w:val="0032792A"/>
    <w:rsid w:val="00344E29"/>
    <w:rsid w:val="00346C44"/>
    <w:rsid w:val="00347E02"/>
    <w:rsid w:val="00373A8C"/>
    <w:rsid w:val="00383548"/>
    <w:rsid w:val="003873E8"/>
    <w:rsid w:val="0039437C"/>
    <w:rsid w:val="00395CEB"/>
    <w:rsid w:val="00397B88"/>
    <w:rsid w:val="003B5792"/>
    <w:rsid w:val="003C0757"/>
    <w:rsid w:val="003C2CDD"/>
    <w:rsid w:val="003E31FC"/>
    <w:rsid w:val="003E601A"/>
    <w:rsid w:val="003F0343"/>
    <w:rsid w:val="003F60DC"/>
    <w:rsid w:val="003F776A"/>
    <w:rsid w:val="00405A6C"/>
    <w:rsid w:val="00411D19"/>
    <w:rsid w:val="00414073"/>
    <w:rsid w:val="0041566D"/>
    <w:rsid w:val="00417E20"/>
    <w:rsid w:val="00421B3B"/>
    <w:rsid w:val="0042515B"/>
    <w:rsid w:val="004357C3"/>
    <w:rsid w:val="0043692E"/>
    <w:rsid w:val="0044055B"/>
    <w:rsid w:val="004445AD"/>
    <w:rsid w:val="00453B36"/>
    <w:rsid w:val="00457659"/>
    <w:rsid w:val="004607C1"/>
    <w:rsid w:val="004607CB"/>
    <w:rsid w:val="00462604"/>
    <w:rsid w:val="0047025F"/>
    <w:rsid w:val="0047155F"/>
    <w:rsid w:val="00472A32"/>
    <w:rsid w:val="00474270"/>
    <w:rsid w:val="00475BC8"/>
    <w:rsid w:val="00484FA9"/>
    <w:rsid w:val="004870B9"/>
    <w:rsid w:val="004903C9"/>
    <w:rsid w:val="004A0A1B"/>
    <w:rsid w:val="004A29CB"/>
    <w:rsid w:val="004A307F"/>
    <w:rsid w:val="004A4D7F"/>
    <w:rsid w:val="004B1229"/>
    <w:rsid w:val="004B3449"/>
    <w:rsid w:val="004B608F"/>
    <w:rsid w:val="004C5C30"/>
    <w:rsid w:val="004D46EF"/>
    <w:rsid w:val="004E2DD9"/>
    <w:rsid w:val="004E57AC"/>
    <w:rsid w:val="004F0E8C"/>
    <w:rsid w:val="004F1902"/>
    <w:rsid w:val="004F227B"/>
    <w:rsid w:val="0050290A"/>
    <w:rsid w:val="00502CEE"/>
    <w:rsid w:val="00506A2B"/>
    <w:rsid w:val="00511690"/>
    <w:rsid w:val="00511FBA"/>
    <w:rsid w:val="0051306C"/>
    <w:rsid w:val="005130D4"/>
    <w:rsid w:val="0051524E"/>
    <w:rsid w:val="00531393"/>
    <w:rsid w:val="00534787"/>
    <w:rsid w:val="00536402"/>
    <w:rsid w:val="00536BAA"/>
    <w:rsid w:val="00555FC8"/>
    <w:rsid w:val="00563117"/>
    <w:rsid w:val="0058661D"/>
    <w:rsid w:val="0058681C"/>
    <w:rsid w:val="00590336"/>
    <w:rsid w:val="00590E5E"/>
    <w:rsid w:val="005A356C"/>
    <w:rsid w:val="005A606D"/>
    <w:rsid w:val="005A72C5"/>
    <w:rsid w:val="005B00A8"/>
    <w:rsid w:val="005B139F"/>
    <w:rsid w:val="005B1FDD"/>
    <w:rsid w:val="005B3CE2"/>
    <w:rsid w:val="005C09EC"/>
    <w:rsid w:val="005D6024"/>
    <w:rsid w:val="005E2BA3"/>
    <w:rsid w:val="005E31AD"/>
    <w:rsid w:val="005E61F9"/>
    <w:rsid w:val="005F1D55"/>
    <w:rsid w:val="00601F36"/>
    <w:rsid w:val="006050EC"/>
    <w:rsid w:val="00630C79"/>
    <w:rsid w:val="00640580"/>
    <w:rsid w:val="006430F2"/>
    <w:rsid w:val="00643DB0"/>
    <w:rsid w:val="006454A8"/>
    <w:rsid w:val="00650BEF"/>
    <w:rsid w:val="0065408C"/>
    <w:rsid w:val="006579E7"/>
    <w:rsid w:val="006608D9"/>
    <w:rsid w:val="00663820"/>
    <w:rsid w:val="00665478"/>
    <w:rsid w:val="00665AF2"/>
    <w:rsid w:val="00666465"/>
    <w:rsid w:val="00674011"/>
    <w:rsid w:val="00676E7A"/>
    <w:rsid w:val="006801FE"/>
    <w:rsid w:val="006812F8"/>
    <w:rsid w:val="00682D50"/>
    <w:rsid w:val="006838C4"/>
    <w:rsid w:val="00693FFF"/>
    <w:rsid w:val="0069667A"/>
    <w:rsid w:val="00697B88"/>
    <w:rsid w:val="006A01CA"/>
    <w:rsid w:val="006A46E4"/>
    <w:rsid w:val="006A7504"/>
    <w:rsid w:val="006B2189"/>
    <w:rsid w:val="006B2BA5"/>
    <w:rsid w:val="006C2B23"/>
    <w:rsid w:val="006C3556"/>
    <w:rsid w:val="006D08BF"/>
    <w:rsid w:val="006D432A"/>
    <w:rsid w:val="006E273D"/>
    <w:rsid w:val="006F2CDC"/>
    <w:rsid w:val="006F6389"/>
    <w:rsid w:val="00701A7F"/>
    <w:rsid w:val="00703E1B"/>
    <w:rsid w:val="0070799C"/>
    <w:rsid w:val="00707BF6"/>
    <w:rsid w:val="007115E9"/>
    <w:rsid w:val="0071270B"/>
    <w:rsid w:val="007177CD"/>
    <w:rsid w:val="00720835"/>
    <w:rsid w:val="007234BF"/>
    <w:rsid w:val="007255A4"/>
    <w:rsid w:val="007303F3"/>
    <w:rsid w:val="00732982"/>
    <w:rsid w:val="00734082"/>
    <w:rsid w:val="0073789F"/>
    <w:rsid w:val="00741979"/>
    <w:rsid w:val="00743540"/>
    <w:rsid w:val="007440AC"/>
    <w:rsid w:val="007442F6"/>
    <w:rsid w:val="007447C6"/>
    <w:rsid w:val="0075047D"/>
    <w:rsid w:val="0075387E"/>
    <w:rsid w:val="007542E6"/>
    <w:rsid w:val="00757584"/>
    <w:rsid w:val="00762DC0"/>
    <w:rsid w:val="00765E36"/>
    <w:rsid w:val="00767744"/>
    <w:rsid w:val="00770666"/>
    <w:rsid w:val="00772195"/>
    <w:rsid w:val="00775DA6"/>
    <w:rsid w:val="00776295"/>
    <w:rsid w:val="00780785"/>
    <w:rsid w:val="00780C09"/>
    <w:rsid w:val="007875EF"/>
    <w:rsid w:val="00787ECA"/>
    <w:rsid w:val="00790C56"/>
    <w:rsid w:val="00791C9E"/>
    <w:rsid w:val="0079787C"/>
    <w:rsid w:val="007A7E81"/>
    <w:rsid w:val="007B58DB"/>
    <w:rsid w:val="007B6DB1"/>
    <w:rsid w:val="007C67F0"/>
    <w:rsid w:val="007D0577"/>
    <w:rsid w:val="007D1A0F"/>
    <w:rsid w:val="007D372C"/>
    <w:rsid w:val="007D7100"/>
    <w:rsid w:val="007D751F"/>
    <w:rsid w:val="007E3AE5"/>
    <w:rsid w:val="007E3C16"/>
    <w:rsid w:val="007E4F23"/>
    <w:rsid w:val="007E6DDE"/>
    <w:rsid w:val="007F2AC3"/>
    <w:rsid w:val="007F5FB7"/>
    <w:rsid w:val="0080790F"/>
    <w:rsid w:val="0081023B"/>
    <w:rsid w:val="00811219"/>
    <w:rsid w:val="008213FA"/>
    <w:rsid w:val="008215AA"/>
    <w:rsid w:val="0083333C"/>
    <w:rsid w:val="00836FD5"/>
    <w:rsid w:val="008431CC"/>
    <w:rsid w:val="00847CB8"/>
    <w:rsid w:val="008548E8"/>
    <w:rsid w:val="008627F8"/>
    <w:rsid w:val="00862A9D"/>
    <w:rsid w:val="00862E6C"/>
    <w:rsid w:val="00866906"/>
    <w:rsid w:val="00877827"/>
    <w:rsid w:val="0088577C"/>
    <w:rsid w:val="0089114C"/>
    <w:rsid w:val="0089305D"/>
    <w:rsid w:val="00893A12"/>
    <w:rsid w:val="00895BE7"/>
    <w:rsid w:val="00897D1F"/>
    <w:rsid w:val="008A0025"/>
    <w:rsid w:val="008A08ED"/>
    <w:rsid w:val="008A1D3A"/>
    <w:rsid w:val="008A4763"/>
    <w:rsid w:val="008A5ED2"/>
    <w:rsid w:val="008A60DE"/>
    <w:rsid w:val="008B1ACC"/>
    <w:rsid w:val="008B46AF"/>
    <w:rsid w:val="008C126E"/>
    <w:rsid w:val="008C27CA"/>
    <w:rsid w:val="008C4EC5"/>
    <w:rsid w:val="008D097F"/>
    <w:rsid w:val="008D6EE7"/>
    <w:rsid w:val="008E3279"/>
    <w:rsid w:val="008E79BB"/>
    <w:rsid w:val="008F4964"/>
    <w:rsid w:val="008F7988"/>
    <w:rsid w:val="00903CEF"/>
    <w:rsid w:val="00911E07"/>
    <w:rsid w:val="00912011"/>
    <w:rsid w:val="00913F1F"/>
    <w:rsid w:val="009243A3"/>
    <w:rsid w:val="0093673A"/>
    <w:rsid w:val="00945A53"/>
    <w:rsid w:val="009515A1"/>
    <w:rsid w:val="00961674"/>
    <w:rsid w:val="009616BB"/>
    <w:rsid w:val="00962FA6"/>
    <w:rsid w:val="009641AC"/>
    <w:rsid w:val="00970864"/>
    <w:rsid w:val="00971FFA"/>
    <w:rsid w:val="00972CA7"/>
    <w:rsid w:val="0097312B"/>
    <w:rsid w:val="009841B6"/>
    <w:rsid w:val="009912A2"/>
    <w:rsid w:val="009A6E57"/>
    <w:rsid w:val="009A7094"/>
    <w:rsid w:val="009A7E81"/>
    <w:rsid w:val="009B4615"/>
    <w:rsid w:val="009C1D2D"/>
    <w:rsid w:val="009D1C5F"/>
    <w:rsid w:val="009E0639"/>
    <w:rsid w:val="009E414D"/>
    <w:rsid w:val="009E49E8"/>
    <w:rsid w:val="009E5314"/>
    <w:rsid w:val="009E677C"/>
    <w:rsid w:val="009F63BF"/>
    <w:rsid w:val="00A00FB8"/>
    <w:rsid w:val="00A06E02"/>
    <w:rsid w:val="00A224E3"/>
    <w:rsid w:val="00A42A47"/>
    <w:rsid w:val="00A4601C"/>
    <w:rsid w:val="00A50494"/>
    <w:rsid w:val="00A54DB0"/>
    <w:rsid w:val="00A719D1"/>
    <w:rsid w:val="00A762F3"/>
    <w:rsid w:val="00A76727"/>
    <w:rsid w:val="00A76E27"/>
    <w:rsid w:val="00A834E6"/>
    <w:rsid w:val="00A84371"/>
    <w:rsid w:val="00A848BF"/>
    <w:rsid w:val="00A85652"/>
    <w:rsid w:val="00A87297"/>
    <w:rsid w:val="00A92EEA"/>
    <w:rsid w:val="00A959CF"/>
    <w:rsid w:val="00A96FCD"/>
    <w:rsid w:val="00A976CC"/>
    <w:rsid w:val="00AA17E3"/>
    <w:rsid w:val="00AB2D8D"/>
    <w:rsid w:val="00AB367F"/>
    <w:rsid w:val="00AB3DAC"/>
    <w:rsid w:val="00AB577F"/>
    <w:rsid w:val="00AC2FD6"/>
    <w:rsid w:val="00AC4187"/>
    <w:rsid w:val="00AC6E90"/>
    <w:rsid w:val="00AC6FB0"/>
    <w:rsid w:val="00AC6FFC"/>
    <w:rsid w:val="00AD07A1"/>
    <w:rsid w:val="00AD57CF"/>
    <w:rsid w:val="00AD60D2"/>
    <w:rsid w:val="00AD7B37"/>
    <w:rsid w:val="00AE1364"/>
    <w:rsid w:val="00AE6B07"/>
    <w:rsid w:val="00AF087D"/>
    <w:rsid w:val="00AF1B1C"/>
    <w:rsid w:val="00AF45DA"/>
    <w:rsid w:val="00AF5AC8"/>
    <w:rsid w:val="00B0231F"/>
    <w:rsid w:val="00B0740A"/>
    <w:rsid w:val="00B11CED"/>
    <w:rsid w:val="00B14D15"/>
    <w:rsid w:val="00B15FB4"/>
    <w:rsid w:val="00B24DFE"/>
    <w:rsid w:val="00B26952"/>
    <w:rsid w:val="00B3459B"/>
    <w:rsid w:val="00B41468"/>
    <w:rsid w:val="00B41CC6"/>
    <w:rsid w:val="00B41F7C"/>
    <w:rsid w:val="00B44205"/>
    <w:rsid w:val="00B46739"/>
    <w:rsid w:val="00B46ABA"/>
    <w:rsid w:val="00B504CF"/>
    <w:rsid w:val="00B51349"/>
    <w:rsid w:val="00B52418"/>
    <w:rsid w:val="00B62202"/>
    <w:rsid w:val="00B65F13"/>
    <w:rsid w:val="00B716BB"/>
    <w:rsid w:val="00B726FA"/>
    <w:rsid w:val="00B73F40"/>
    <w:rsid w:val="00B74900"/>
    <w:rsid w:val="00B77B81"/>
    <w:rsid w:val="00B8277B"/>
    <w:rsid w:val="00B82963"/>
    <w:rsid w:val="00B847F1"/>
    <w:rsid w:val="00B863BA"/>
    <w:rsid w:val="00B924DD"/>
    <w:rsid w:val="00B94369"/>
    <w:rsid w:val="00B953A0"/>
    <w:rsid w:val="00BA0E10"/>
    <w:rsid w:val="00BA0EA1"/>
    <w:rsid w:val="00BA1C9D"/>
    <w:rsid w:val="00BB21B3"/>
    <w:rsid w:val="00BB7807"/>
    <w:rsid w:val="00BC14CF"/>
    <w:rsid w:val="00BC716B"/>
    <w:rsid w:val="00BD08B2"/>
    <w:rsid w:val="00BD0B53"/>
    <w:rsid w:val="00BD7627"/>
    <w:rsid w:val="00BE0258"/>
    <w:rsid w:val="00BE20C0"/>
    <w:rsid w:val="00BE6AE9"/>
    <w:rsid w:val="00BF2554"/>
    <w:rsid w:val="00BF44E2"/>
    <w:rsid w:val="00BF7D8D"/>
    <w:rsid w:val="00C00BD8"/>
    <w:rsid w:val="00C00CCD"/>
    <w:rsid w:val="00C053C3"/>
    <w:rsid w:val="00C0585A"/>
    <w:rsid w:val="00C06202"/>
    <w:rsid w:val="00C117AC"/>
    <w:rsid w:val="00C13F8E"/>
    <w:rsid w:val="00C16CD0"/>
    <w:rsid w:val="00C17C12"/>
    <w:rsid w:val="00C25684"/>
    <w:rsid w:val="00C445C9"/>
    <w:rsid w:val="00C45566"/>
    <w:rsid w:val="00C511C3"/>
    <w:rsid w:val="00C517BA"/>
    <w:rsid w:val="00C54476"/>
    <w:rsid w:val="00C55319"/>
    <w:rsid w:val="00C55B69"/>
    <w:rsid w:val="00C56F61"/>
    <w:rsid w:val="00C726CA"/>
    <w:rsid w:val="00C80114"/>
    <w:rsid w:val="00C8244E"/>
    <w:rsid w:val="00C86876"/>
    <w:rsid w:val="00C9167D"/>
    <w:rsid w:val="00C91B4D"/>
    <w:rsid w:val="00C9208A"/>
    <w:rsid w:val="00C94F5B"/>
    <w:rsid w:val="00C950E8"/>
    <w:rsid w:val="00CC505F"/>
    <w:rsid w:val="00CC5862"/>
    <w:rsid w:val="00CC6B30"/>
    <w:rsid w:val="00CD6D32"/>
    <w:rsid w:val="00CF462C"/>
    <w:rsid w:val="00CF549E"/>
    <w:rsid w:val="00D00F23"/>
    <w:rsid w:val="00D03257"/>
    <w:rsid w:val="00D0361F"/>
    <w:rsid w:val="00D06498"/>
    <w:rsid w:val="00D079DC"/>
    <w:rsid w:val="00D10F8D"/>
    <w:rsid w:val="00D11B21"/>
    <w:rsid w:val="00D205F7"/>
    <w:rsid w:val="00D22F56"/>
    <w:rsid w:val="00D23326"/>
    <w:rsid w:val="00D24C9B"/>
    <w:rsid w:val="00D253EC"/>
    <w:rsid w:val="00D25DCD"/>
    <w:rsid w:val="00D27772"/>
    <w:rsid w:val="00D371FF"/>
    <w:rsid w:val="00D374EC"/>
    <w:rsid w:val="00D45098"/>
    <w:rsid w:val="00D5104F"/>
    <w:rsid w:val="00D51317"/>
    <w:rsid w:val="00D56E97"/>
    <w:rsid w:val="00D66A26"/>
    <w:rsid w:val="00D72552"/>
    <w:rsid w:val="00D726BE"/>
    <w:rsid w:val="00D74B51"/>
    <w:rsid w:val="00D76A6E"/>
    <w:rsid w:val="00D80290"/>
    <w:rsid w:val="00D84953"/>
    <w:rsid w:val="00D917A8"/>
    <w:rsid w:val="00D967BB"/>
    <w:rsid w:val="00DA252C"/>
    <w:rsid w:val="00DA70A8"/>
    <w:rsid w:val="00DA7C5B"/>
    <w:rsid w:val="00DB1E9B"/>
    <w:rsid w:val="00DB3692"/>
    <w:rsid w:val="00DC363D"/>
    <w:rsid w:val="00DC5D3A"/>
    <w:rsid w:val="00DD5E53"/>
    <w:rsid w:val="00DE0396"/>
    <w:rsid w:val="00DE0B89"/>
    <w:rsid w:val="00DF1FB5"/>
    <w:rsid w:val="00DF387B"/>
    <w:rsid w:val="00DF48C6"/>
    <w:rsid w:val="00E0161B"/>
    <w:rsid w:val="00E03707"/>
    <w:rsid w:val="00E04011"/>
    <w:rsid w:val="00E0711B"/>
    <w:rsid w:val="00E11543"/>
    <w:rsid w:val="00E261A2"/>
    <w:rsid w:val="00E30596"/>
    <w:rsid w:val="00E33918"/>
    <w:rsid w:val="00E3440B"/>
    <w:rsid w:val="00E34F72"/>
    <w:rsid w:val="00E352C2"/>
    <w:rsid w:val="00E44794"/>
    <w:rsid w:val="00E46629"/>
    <w:rsid w:val="00E56C9F"/>
    <w:rsid w:val="00E7022A"/>
    <w:rsid w:val="00E70F92"/>
    <w:rsid w:val="00E73019"/>
    <w:rsid w:val="00E871A9"/>
    <w:rsid w:val="00E973F6"/>
    <w:rsid w:val="00E9787A"/>
    <w:rsid w:val="00E97D1B"/>
    <w:rsid w:val="00EA00A9"/>
    <w:rsid w:val="00EA6E01"/>
    <w:rsid w:val="00EA7EA4"/>
    <w:rsid w:val="00EB5A9B"/>
    <w:rsid w:val="00ED176B"/>
    <w:rsid w:val="00ED3149"/>
    <w:rsid w:val="00ED55B2"/>
    <w:rsid w:val="00EE48BC"/>
    <w:rsid w:val="00EE5728"/>
    <w:rsid w:val="00EF0364"/>
    <w:rsid w:val="00EF1479"/>
    <w:rsid w:val="00F02814"/>
    <w:rsid w:val="00F03A06"/>
    <w:rsid w:val="00F05695"/>
    <w:rsid w:val="00F06AC9"/>
    <w:rsid w:val="00F114BD"/>
    <w:rsid w:val="00F11728"/>
    <w:rsid w:val="00F13560"/>
    <w:rsid w:val="00F21B7E"/>
    <w:rsid w:val="00F406EE"/>
    <w:rsid w:val="00F43922"/>
    <w:rsid w:val="00F5326F"/>
    <w:rsid w:val="00F5530F"/>
    <w:rsid w:val="00F6412E"/>
    <w:rsid w:val="00F72F49"/>
    <w:rsid w:val="00F74023"/>
    <w:rsid w:val="00F807ED"/>
    <w:rsid w:val="00F82635"/>
    <w:rsid w:val="00F82944"/>
    <w:rsid w:val="00F84899"/>
    <w:rsid w:val="00F863D3"/>
    <w:rsid w:val="00F9546E"/>
    <w:rsid w:val="00F956D9"/>
    <w:rsid w:val="00FA2E7E"/>
    <w:rsid w:val="00FA3932"/>
    <w:rsid w:val="00FA4D04"/>
    <w:rsid w:val="00FA7341"/>
    <w:rsid w:val="00FA749D"/>
    <w:rsid w:val="00FB2261"/>
    <w:rsid w:val="00FC1630"/>
    <w:rsid w:val="00FC418A"/>
    <w:rsid w:val="00FC7A85"/>
    <w:rsid w:val="00FD13FD"/>
    <w:rsid w:val="00FE09CE"/>
    <w:rsid w:val="00FE40BE"/>
    <w:rsid w:val="00FE5258"/>
    <w:rsid w:val="00FE7F42"/>
    <w:rsid w:val="00FF489E"/>
    <w:rsid w:val="00FF732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D2F7B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0711B"/>
    <w:pPr>
      <w:spacing w:after="0"/>
      <w:jc w:val="both"/>
    </w:pPr>
    <w:rPr>
      <w:sz w:val="20"/>
    </w:rPr>
  </w:style>
  <w:style w:type="paragraph" w:styleId="Titre1">
    <w:name w:val="heading 1"/>
    <w:basedOn w:val="Normal"/>
    <w:next w:val="Normal"/>
    <w:link w:val="Titre1Car"/>
    <w:uiPriority w:val="9"/>
    <w:qFormat/>
    <w:rsid w:val="008215AA"/>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8215AA"/>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074426"/>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aliases w:val="P5"/>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aliases w:val="P5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agraphedeliste">
    <w:name w:val="List Paragraph"/>
    <w:basedOn w:val="Normal"/>
    <w:uiPriority w:val="34"/>
    <w:qFormat/>
    <w:rsid w:val="00191DCD"/>
    <w:pPr>
      <w:ind w:left="720"/>
      <w:contextualSpacing/>
    </w:pPr>
  </w:style>
  <w:style w:type="character" w:customStyle="1" w:styleId="Titre1Car">
    <w:name w:val="Titre 1 Car"/>
    <w:basedOn w:val="Policepardfaut"/>
    <w:link w:val="Titre1"/>
    <w:uiPriority w:val="9"/>
    <w:rsid w:val="008215AA"/>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8215AA"/>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074426"/>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9912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11219"/>
    <w:rPr>
      <w:color w:val="808080"/>
    </w:rPr>
  </w:style>
  <w:style w:type="paragraph" w:styleId="Citation">
    <w:name w:val="Quote"/>
    <w:basedOn w:val="Paragraphedeliste"/>
    <w:next w:val="Normal"/>
    <w:link w:val="CitationCar"/>
    <w:uiPriority w:val="29"/>
    <w:qFormat/>
    <w:rsid w:val="00F02814"/>
    <w:pPr>
      <w:numPr>
        <w:numId w:val="7"/>
      </w:numPr>
    </w:pPr>
    <w:rPr>
      <w:b/>
      <w:lang w:eastAsia="fr-FR"/>
    </w:rPr>
  </w:style>
  <w:style w:type="character" w:customStyle="1" w:styleId="CitationCar">
    <w:name w:val="Citation Car"/>
    <w:basedOn w:val="Policepardfaut"/>
    <w:link w:val="Citation"/>
    <w:uiPriority w:val="29"/>
    <w:rsid w:val="00F02814"/>
    <w:rPr>
      <w:b/>
      <w:sz w:val="20"/>
      <w:lang w:eastAsia="fr-FR"/>
    </w:rPr>
  </w:style>
  <w:style w:type="paragraph" w:styleId="Titre">
    <w:name w:val="Title"/>
    <w:basedOn w:val="Normal"/>
    <w:link w:val="TitreCar"/>
    <w:qFormat/>
    <w:rsid w:val="00C25684"/>
    <w:pPr>
      <w:spacing w:line="240" w:lineRule="auto"/>
      <w:jc w:val="center"/>
    </w:pPr>
    <w:rPr>
      <w:rFonts w:ascii="Times New Roman" w:eastAsia="Times New Roman" w:hAnsi="Times New Roman" w:cs="Times New Roman"/>
      <w:sz w:val="24"/>
      <w:szCs w:val="20"/>
      <w:lang w:eastAsia="fr-FR"/>
    </w:rPr>
  </w:style>
  <w:style w:type="character" w:customStyle="1" w:styleId="TitreCar">
    <w:name w:val="Titre Car"/>
    <w:basedOn w:val="Policepardfaut"/>
    <w:link w:val="Titre"/>
    <w:rsid w:val="00C25684"/>
    <w:rPr>
      <w:rFonts w:ascii="Times New Roman" w:eastAsia="Times New Roman" w:hAnsi="Times New Roman" w:cs="Times New Roman"/>
      <w:sz w:val="24"/>
      <w:szCs w:val="20"/>
      <w:lang w:eastAsia="fr-FR"/>
    </w:rPr>
  </w:style>
  <w:style w:type="paragraph" w:customStyle="1" w:styleId="Questiondidastel">
    <w:name w:val="Question didastel"/>
    <w:basedOn w:val="Normal"/>
    <w:link w:val="QuestiondidastelCar"/>
    <w:qFormat/>
    <w:rsid w:val="00B847F1"/>
    <w:pPr>
      <w:numPr>
        <w:numId w:val="29"/>
      </w:numPr>
      <w:spacing w:line="240" w:lineRule="auto"/>
    </w:pPr>
    <w:rPr>
      <w:rFonts w:ascii="Arial" w:eastAsia="Times New Roman" w:hAnsi="Arial" w:cs="Times New Roman"/>
      <w:b/>
      <w:szCs w:val="20"/>
      <w:lang w:val="x-none" w:eastAsia="x-none"/>
    </w:rPr>
  </w:style>
  <w:style w:type="character" w:customStyle="1" w:styleId="QuestiondidastelCar">
    <w:name w:val="Question didastel Car"/>
    <w:link w:val="Questiondidastel"/>
    <w:rsid w:val="00B847F1"/>
    <w:rPr>
      <w:rFonts w:ascii="Arial" w:eastAsia="Times New Roman" w:hAnsi="Arial" w:cs="Times New Roman"/>
      <w:b/>
      <w:sz w:val="20"/>
      <w:szCs w:val="20"/>
      <w:lang w:val="x-none" w:eastAsia="x-none"/>
    </w:rPr>
  </w:style>
  <w:style w:type="paragraph" w:customStyle="1" w:styleId="Paragraphedeliste1">
    <w:name w:val="Paragraphe de liste1"/>
    <w:basedOn w:val="Normal"/>
    <w:link w:val="ParagraphedelisteCar"/>
    <w:uiPriority w:val="34"/>
    <w:qFormat/>
    <w:rsid w:val="00757584"/>
    <w:pPr>
      <w:spacing w:line="240" w:lineRule="auto"/>
      <w:ind w:left="708"/>
      <w:jc w:val="left"/>
    </w:pPr>
    <w:rPr>
      <w:rFonts w:ascii="Times New Roman" w:eastAsia="Times New Roman" w:hAnsi="Times New Roman" w:cs="Times New Roman"/>
      <w:sz w:val="24"/>
      <w:szCs w:val="20"/>
      <w:lang w:val="x-none" w:eastAsia="x-none"/>
    </w:rPr>
  </w:style>
  <w:style w:type="character" w:customStyle="1" w:styleId="ParagraphedelisteCar">
    <w:name w:val="Paragraphe de liste Car"/>
    <w:link w:val="Paragraphedeliste1"/>
    <w:uiPriority w:val="34"/>
    <w:rsid w:val="00757584"/>
    <w:rPr>
      <w:rFonts w:ascii="Times New Roman" w:eastAsia="Times New Roman" w:hAnsi="Times New Roman" w:cs="Times New Roman"/>
      <w:sz w:val="24"/>
      <w:szCs w:val="20"/>
      <w:lang w:val="x-none" w:eastAsia="x-none"/>
    </w:rPr>
  </w:style>
  <w:style w:type="paragraph" w:styleId="TM2">
    <w:name w:val="toc 2"/>
    <w:basedOn w:val="Normal"/>
    <w:next w:val="Normal"/>
    <w:semiHidden/>
    <w:rsid w:val="007B6DB1"/>
    <w:pPr>
      <w:spacing w:line="240" w:lineRule="auto"/>
      <w:jc w:val="left"/>
    </w:pPr>
    <w:rPr>
      <w:rFonts w:ascii="Times New Roman" w:eastAsia="Times New Roman" w:hAnsi="Times New Roman" w:cs="Times New Roman"/>
      <w:b/>
      <w:smallCaps/>
      <w:sz w:val="22"/>
      <w:szCs w:val="20"/>
      <w:lang w:eastAsia="fr-FR"/>
    </w:rPr>
  </w:style>
  <w:style w:type="paragraph" w:customStyle="1" w:styleId="Correction">
    <w:name w:val="Correction"/>
    <w:basedOn w:val="Normal"/>
    <w:link w:val="CorrectionCar"/>
    <w:qFormat/>
    <w:rsid w:val="004E2DD9"/>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4E2DD9"/>
    <w:rPr>
      <w:rFonts w:ascii="Arial" w:eastAsia="Times New Roman" w:hAnsi="Arial" w:cs="Times New Roman"/>
      <w:i/>
      <w:color w:val="FF0000"/>
      <w:sz w:val="20"/>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55DC17-E18A-5548-9032-015BB5CCB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484</Words>
  <Characters>8163</Characters>
  <Application>Microsoft Office Word</Application>
  <DocSecurity>0</DocSecurity>
  <Lines>68</Lines>
  <Paragraphs>19</Paragraphs>
  <ScaleCrop>false</ScaleCrop>
  <HeadingPairs>
    <vt:vector size="2" baseType="variant">
      <vt:variant>
        <vt:lpstr>Titre</vt:lpstr>
      </vt:variant>
      <vt:variant>
        <vt:i4>1</vt:i4>
      </vt:variant>
    </vt:vector>
  </HeadingPairs>
  <TitlesOfParts>
    <vt:vector size="1" baseType="lpstr">
      <vt:lpstr>Cheville NAO - Multiphysique</vt:lpstr>
    </vt:vector>
  </TitlesOfParts>
  <Company>Microsoft</Company>
  <LinksUpToDate>false</LinksUpToDate>
  <CharactersWithSpaces>9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ville NAO - Multiphysique</dc:title>
  <dc:creator>Xavier Pessoles</dc:creator>
  <cp:lastModifiedBy>Xavier Pessoles</cp:lastModifiedBy>
  <cp:revision>94</cp:revision>
  <cp:lastPrinted>2021-05-27T14:18:00Z</cp:lastPrinted>
  <dcterms:created xsi:type="dcterms:W3CDTF">2018-04-11T13:49:00Z</dcterms:created>
  <dcterms:modified xsi:type="dcterms:W3CDTF">2023-04-12T21:49:00Z</dcterms:modified>
</cp:coreProperties>
</file>